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46CD" w:rsidRDefault="00EB7F69" w:rsidP="000146CD"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 wp14:anchorId="15647711" wp14:editId="4A38867D">
                <wp:simplePos x="0" y="0"/>
                <wp:positionH relativeFrom="column">
                  <wp:posOffset>942975</wp:posOffset>
                </wp:positionH>
                <wp:positionV relativeFrom="paragraph">
                  <wp:posOffset>0</wp:posOffset>
                </wp:positionV>
                <wp:extent cx="4343400" cy="429261"/>
                <wp:effectExtent l="0" t="0" r="19050" b="27940"/>
                <wp:wrapNone/>
                <wp:docPr id="1" name="กลุ่ม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43400" cy="429261"/>
                          <a:chOff x="0" y="0"/>
                          <a:chExt cx="4343400" cy="429261"/>
                        </a:xfrm>
                      </wpg:grpSpPr>
                      <wpg:grpSp>
                        <wpg:cNvPr id="9" name="กลุ่ม 9"/>
                        <wpg:cNvGrpSpPr/>
                        <wpg:grpSpPr>
                          <a:xfrm>
                            <a:off x="0" y="0"/>
                            <a:ext cx="4343400" cy="429261"/>
                            <a:chOff x="0" y="-1"/>
                            <a:chExt cx="2838450" cy="619522"/>
                          </a:xfrm>
                        </wpg:grpSpPr>
                        <wps:wsp>
                          <wps:cNvPr id="7" name="สี่เหลี่ยมผืนผ้ามุมมน 7"/>
                          <wps:cNvSpPr/>
                          <wps:spPr>
                            <a:xfrm>
                              <a:off x="0" y="-1"/>
                              <a:ext cx="2838450" cy="618605"/>
                            </a:xfrm>
                            <a:prstGeom prst="round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Text Box 8"/>
                          <wps:cNvSpPr txBox="1"/>
                          <wps:spPr>
                            <a:xfrm>
                              <a:off x="145524" y="34826"/>
                              <a:ext cx="2636356" cy="5846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82BF7" w:rsidRPr="002C2EEF" w:rsidRDefault="00E82BF7" w:rsidP="00EB7F69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36"/>
                                    <w:szCs w:val="36"/>
                                    <w:cs/>
                                  </w:rPr>
                                </w:pP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0"/>
                                    <w:szCs w:val="40"/>
                                    <w:cs/>
                                  </w:rPr>
                                  <w:t>(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40"/>
                                    <w:szCs w:val="40"/>
                                    <w:cs/>
                                  </w:rPr>
                                  <w:t>เฉลยข้อสอบ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0"/>
                                    <w:szCs w:val="40"/>
                                    <w:cs/>
                                  </w:rPr>
                                  <w:t>)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40"/>
                                    <w:szCs w:val="40"/>
                                    <w:cs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0"/>
                                    <w:szCs w:val="40"/>
                                    <w:cs/>
                                  </w:rPr>
                                  <w:t xml:space="preserve">: </w:t>
                                </w:r>
                                <w: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36"/>
                                    <w:szCs w:val="36"/>
                                  </w:rPr>
                                  <w:t xml:space="preserve">O-NET </w:t>
                                </w:r>
                                <w:r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36"/>
                                    <w:szCs w:val="36"/>
                                    <w:cs/>
                                  </w:rPr>
                                  <w:t>คณิตศาสตร์ ป.6 ปี</w:t>
                                </w:r>
                                <w:r w:rsidR="006E0D6F">
                                  <w:rPr>
                                    <w:rFonts w:ascii="TH SarabunPSK" w:hAnsi="TH SarabunPSK" w:cs="TH SarabunPSK" w:hint="cs"/>
                                    <w:b/>
                                    <w:bCs/>
                                    <w:sz w:val="36"/>
                                    <w:szCs w:val="36"/>
                                    <w:cs/>
                                  </w:rPr>
                                  <w:t>การศึกษา 2562</w:t>
                                </w:r>
                              </w:p>
                              <w:p w:rsidR="00E82BF7" w:rsidRPr="002C2EEF" w:rsidRDefault="00E82BF7" w:rsidP="00EB7F69">
                                <w:pPr>
                                  <w:rPr>
                                    <w:rFonts w:ascii="TH SarabunPSK" w:hAnsi="TH SarabunPSK" w:cs="TH SarabunPSK"/>
                                    <w:b/>
                                    <w:bCs/>
                                    <w:sz w:val="40"/>
                                    <w:szCs w:val="4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5" name="สี่เหลี่ยมผืนผ้า 15"/>
                        <wps:cNvSpPr/>
                        <wps:spPr>
                          <a:xfrm>
                            <a:off x="19050" y="371475"/>
                            <a:ext cx="4324350" cy="57786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5647711" id="กลุ่ม 1" o:spid="_x0000_s1026" style="position:absolute;margin-left:74.25pt;margin-top:0;width:342pt;height:33.8pt;z-index:251693056;mso-width-relative:margin" coordsize="43434,42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">
                <v:group id="กลุ่ม 9" o:spid="_x0000_s1027" style="position:absolute;width:43434;height:4292" coordorigin="" coordsize="28384,61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oundrect id="สี่เหลี่ยมผืนผ้ามุมมน 7" o:spid="_x0000_s1028" style="position:absolute;width:28384;height:61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A0A8IA&#10;AADaAAAADwAAAGRycy9kb3ducmV2LnhtbESPT2sCMRTE70K/Q3iCN81aoZatUWShtEdrrdDbc/Pc&#10;Xdy8LEm6f/z0Rih4HGbmN8xq05tatOR8ZVnBfJaAIM6trrhQcPh+n76C8AFZY22ZFAzkYbN+Gq0w&#10;1bbjL2r3oRARwj5FBWUITSqlz0sy6Ge2IY7e2TqDIUpXSO2wi3BTy+ckeZEGK44LJTaUlZRf9n9G&#10;wTH5vWLG8vRx/MkvO+vcaTE4pSbjfvsGIlAfHuH/9qdWsIT7lXg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cDQDwgAAANoAAAAPAAAAAAAAAAAAAAAAAJgCAABkcnMvZG93&#10;bnJldi54bWxQSwUGAAAAAAQABAD1AAAAhwMAAAAA&#10;" filled="f" strokecolor="black [3213]" strokeweight="1pt">
                    <v:stroke joinstyle="miter"/>
                  </v:roundre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29" type="#_x0000_t202" style="position:absolute;left:1455;top:348;width:26363;height:58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BeTcIA&#10;AADaAAAADwAAAGRycy9kb3ducmV2LnhtbERPz2vCMBS+D/Y/hDfwMjSdBxldo2yDDRGdrIr0+Gie&#10;TbF5KUnU+t+bw2DHj+93sRhsJy7kQ+tYwcskA0FcO91yo2C/+xq/gggRWWPnmBTcKMBi/vhQYK7d&#10;lX/pUsZGpBAOOSowMfa5lKE2ZDFMXE+cuKPzFmOCvpHa4zWF205Os2wmLbacGgz29GmoPpVnq+Bk&#10;Vs/b7HvzcZgtb/5nd3aVX1dKjZ6G9zcQkYb4L/5zL7WCtDVdSTd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8F5NwgAAANoAAAAPAAAAAAAAAAAAAAAAAJgCAABkcnMvZG93&#10;bnJldi54bWxQSwUGAAAAAAQABAD1AAAAhwMAAAAA&#10;" filled="f" stroked="f" strokeweight=".5pt">
                    <v:textbox>
                      <w:txbxContent>
                        <w:p w:rsidR="00E82BF7" w:rsidRPr="002C2EEF" w:rsidRDefault="00E82BF7" w:rsidP="00EB7F69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40"/>
                              <w:szCs w:val="40"/>
                              <w:cs/>
                            </w:rPr>
                            <w:t>(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40"/>
                              <w:szCs w:val="40"/>
                              <w:cs/>
                            </w:rPr>
                            <w:t>เฉลยข้อสอบ</w:t>
                          </w: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40"/>
                              <w:szCs w:val="40"/>
                              <w:cs/>
                            </w:rPr>
                            <w:t>)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40"/>
                              <w:szCs w:val="40"/>
                              <w:cs/>
                            </w:rPr>
                            <w:t xml:space="preserve"> </w:t>
                          </w: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40"/>
                              <w:szCs w:val="40"/>
                              <w:cs/>
                            </w:rPr>
                            <w:t xml:space="preserve">: </w:t>
                          </w:r>
                          <w:r>
                            <w:rPr>
                              <w:rFonts w:ascii="TH SarabunPSK" w:hAnsi="TH SarabunPSK" w:cs="TH SarabunPSK"/>
                              <w:b/>
                              <w:bCs/>
                              <w:sz w:val="36"/>
                              <w:szCs w:val="36"/>
                            </w:rPr>
                            <w:t xml:space="preserve">O-NET </w:t>
                          </w:r>
                          <w:r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คณิตศาสตร์ ป.6 ปี</w:t>
                          </w:r>
                          <w:r w:rsidR="006E0D6F">
                            <w:rPr>
                              <w:rFonts w:ascii="TH SarabunPSK" w:hAnsi="TH SarabunPSK" w:cs="TH SarabunPSK" w:hint="cs"/>
                              <w:b/>
                              <w:bCs/>
                              <w:sz w:val="36"/>
                              <w:szCs w:val="36"/>
                              <w:cs/>
                            </w:rPr>
                            <w:t>การศึกษา 2562</w:t>
                          </w:r>
                        </w:p>
                        <w:p w:rsidR="00E82BF7" w:rsidRPr="002C2EEF" w:rsidRDefault="00E82BF7" w:rsidP="00EB7F69">
                          <w:pPr>
                            <w:rPr>
                              <w:rFonts w:ascii="TH SarabunPSK" w:hAnsi="TH SarabunPSK" w:cs="TH SarabunPSK"/>
                              <w:b/>
                              <w:bCs/>
                              <w:sz w:val="40"/>
                              <w:szCs w:val="40"/>
                            </w:rPr>
                          </w:pPr>
                        </w:p>
                      </w:txbxContent>
                    </v:textbox>
                  </v:shape>
                </v:group>
                <v:rect id="สี่เหลี่ยมผืนผ้า 15" o:spid="_x0000_s1030" style="position:absolute;left:190;top:3714;width:43244;height:5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vgbb0A&#10;AADbAAAADwAAAGRycy9kb3ducmV2LnhtbERPTYvCMBC9C/6HMII3myq6SDWKFGQ9uq7eh2Zsis2k&#10;Ntm2/nuzsLC3ebzP2e4HW4uOWl85VjBPUhDEhdMVlwqu38fZGoQPyBprx6TgRR72u/Foi5l2PX9R&#10;dwmliCHsM1RgQmgyKX1hyKJPXEMcubtrLYYI21LqFvsYbmu5SNMPabHi2GCwodxQ8bj8WAV66FfO&#10;5M9ljrK72fQTD3RGpaaT4bABEWgI/+I/90nH+Sv4/SUeIHd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Jvgbb0AAADbAAAADwAAAAAAAAAAAAAAAACYAgAAZHJzL2Rvd25yZXYu&#10;eG1sUEsFBgAAAAAEAAQA9QAAAIIDAAAAAA==&#10;" fillcolor="red" stroked="f" strokeweight="1pt"/>
              </v:group>
            </w:pict>
          </mc:Fallback>
        </mc:AlternateContent>
      </w:r>
    </w:p>
    <w:p w:rsidR="000146CD" w:rsidRDefault="000146CD" w:rsidP="000146CD">
      <w:pPr>
        <w:tabs>
          <w:tab w:val="left" w:pos="2475"/>
        </w:tabs>
      </w:pPr>
    </w:p>
    <w:tbl>
      <w:tblPr>
        <w:tblStyle w:val="a7"/>
        <w:tblpPr w:leftFromText="180" w:rightFromText="180" w:vertAnchor="text" w:horzAnchor="margin" w:tblpX="85" w:tblpY="83"/>
        <w:tblW w:w="9625" w:type="dxa"/>
        <w:tblLook w:val="04A0" w:firstRow="1" w:lastRow="0" w:firstColumn="1" w:lastColumn="0" w:noHBand="0" w:noVBand="1"/>
      </w:tblPr>
      <w:tblGrid>
        <w:gridCol w:w="895"/>
        <w:gridCol w:w="8730"/>
      </w:tblGrid>
      <w:tr w:rsidR="000146CD" w:rsidRPr="00B82511" w:rsidTr="000146CD">
        <w:trPr>
          <w:trHeight w:val="440"/>
          <w:tblHeader/>
        </w:trPr>
        <w:tc>
          <w:tcPr>
            <w:tcW w:w="895" w:type="dxa"/>
            <w:shd w:val="clear" w:color="auto" w:fill="D9D9D9" w:themeFill="background1" w:themeFillShade="D9"/>
          </w:tcPr>
          <w:p w:rsidR="000146CD" w:rsidRPr="00B82511" w:rsidRDefault="000146CD" w:rsidP="00F06760">
            <w:pPr>
              <w:jc w:val="center"/>
              <w:rPr>
                <w:rFonts w:ascii="TH SarabunPSK" w:hAnsi="TH SarabunPSK" w:cs="TH SarabunPSK"/>
                <w:b/>
                <w:bCs/>
                <w:sz w:val="28"/>
                <w:cs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cs/>
              </w:rPr>
              <w:t>ข้อที่</w:t>
            </w:r>
          </w:p>
        </w:tc>
        <w:tc>
          <w:tcPr>
            <w:tcW w:w="8730" w:type="dxa"/>
            <w:shd w:val="clear" w:color="auto" w:fill="D9D9D9" w:themeFill="background1" w:themeFillShade="D9"/>
          </w:tcPr>
          <w:p w:rsidR="000146CD" w:rsidRPr="00B82511" w:rsidRDefault="000146CD" w:rsidP="00F06760">
            <w:pPr>
              <w:jc w:val="center"/>
              <w:rPr>
                <w:rFonts w:ascii="TH SarabunPSK" w:hAnsi="TH SarabunPSK" w:cs="TH SarabunPSK"/>
                <w:b/>
                <w:bCs/>
                <w:sz w:val="28"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cs/>
              </w:rPr>
              <w:t>วิธีทำ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Pr="00B82511" w:rsidRDefault="00EB7F69" w:rsidP="00EB7F69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B82511">
              <w:rPr>
                <w:rFonts w:ascii="TH SarabunPSK" w:hAnsi="TH SarabunPSK" w:cs="TH SarabunPSK"/>
                <w:sz w:val="28"/>
                <w:cs/>
              </w:rPr>
              <w:t>1</w:t>
            </w:r>
            <w:r>
              <w:rPr>
                <w:rFonts w:ascii="TH SarabunPSK" w:hAnsi="TH SarabunPSK" w:cs="TH SarabunPSK" w:hint="cs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Pr="00B82511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E70533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ก</w:t>
            </w:r>
            <w: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</w:t>
            </w:r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เงาะ </w:t>
            </w:r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ab/>
              <w:t xml:space="preserve">กานต์ </w:t>
            </w:r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ab/>
            </w:r>
            <w:proofErr w:type="spellStart"/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เขม</w:t>
            </w:r>
            <w:proofErr w:type="spellEnd"/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 </w:t>
            </w:r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ab/>
            </w:r>
            <w:proofErr w:type="spellStart"/>
            <w:r w:rsidR="00CF1802" w:rsidRPr="00CF1802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คิม</w:t>
            </w:r>
            <w:proofErr w:type="spellEnd"/>
          </w:p>
          <w:p w:rsidR="00EB7F69" w:rsidRDefault="00EB7F69" w:rsidP="00EB7F69">
            <w:pPr>
              <w:rPr>
                <w:rFonts w:ascii="TH SarabunPSK" w:hAnsi="TH SarabunPSK" w:cs="TH SarabunPSK"/>
                <w:sz w:val="28"/>
              </w:rPr>
            </w:pPr>
            <w:r w:rsidRPr="00B82511">
              <w:rPr>
                <w:rFonts w:ascii="TH SarabunPSK" w:hAnsi="TH SarabunPSK" w:cs="TH SarabunPSK"/>
                <w:sz w:val="28"/>
                <w:cs/>
              </w:rPr>
              <w:t xml:space="preserve"> </w:t>
            </w:r>
            <w:r w:rsidR="00E70533">
              <w:rPr>
                <w:rFonts w:ascii="TH SarabunPSK" w:hAnsi="TH SarabunPSK" w:cs="TH SarabunPSK" w:hint="cs"/>
                <w:sz w:val="28"/>
                <w:cs/>
              </w:rPr>
              <w:t xml:space="preserve">อันดับ 1 (เงาะ)    </w:t>
            </w:r>
            <w:r w:rsidRPr="00B82511">
              <w:rPr>
                <w:rFonts w:ascii="TH SarabunPSK" w:hAnsi="TH SarabunPSK" w:cs="TH SarabunPSK"/>
                <w:sz w:val="28"/>
                <w:cs/>
              </w:rPr>
              <w:t xml:space="preserve">  </w:t>
            </w:r>
            <w:r w:rsidR="00E70533">
              <w:rPr>
                <w:rFonts w:ascii="TH SarabunPSK" w:hAnsi="TH SarabunPSK" w:cs="TH SarabunPSK"/>
                <w:sz w:val="28"/>
              </w:rPr>
              <w:t xml:space="preserve">     10.37   </w:t>
            </w:r>
            <w:r w:rsidR="00E70533">
              <w:rPr>
                <w:rFonts w:ascii="TH SarabunPSK" w:hAnsi="TH SarabunPSK" w:cs="TH SarabunPSK" w:hint="cs"/>
                <w:sz w:val="28"/>
                <w:cs/>
              </w:rPr>
              <w:t>วินาที</w:t>
            </w:r>
          </w:p>
          <w:p w:rsidR="00E70533" w:rsidRDefault="00E70533" w:rsidP="00EB7F69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28"/>
                <w:cs/>
              </w:rPr>
              <w:t>อันดับ 2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r>
              <w:rPr>
                <w:rFonts w:ascii="TH SarabunPSK" w:hAnsi="TH SarabunPSK" w:cs="TH SarabunPSK" w:hint="cs"/>
                <w:sz w:val="28"/>
                <w:cs/>
              </w:rPr>
              <w:t>กานต์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)         </w:t>
            </w:r>
            <w:r>
              <w:rPr>
                <w:rFonts w:ascii="TH SarabunPSK" w:hAnsi="TH SarabunPSK" w:cs="TH SarabunPSK" w:hint="cs"/>
                <w:sz w:val="28"/>
                <w:cs/>
              </w:rPr>
              <w:t>10.51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  วินาที</w:t>
            </w:r>
          </w:p>
          <w:p w:rsidR="00E70533" w:rsidRDefault="00E70533" w:rsidP="00EB7F69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28"/>
                <w:cs/>
              </w:rPr>
              <w:t>อันดับ 3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proofErr w:type="spellStart"/>
            <w:r>
              <w:rPr>
                <w:rFonts w:ascii="TH SarabunPSK" w:hAnsi="TH SarabunPSK" w:cs="TH SarabunPSK" w:hint="cs"/>
                <w:sz w:val="28"/>
                <w:cs/>
              </w:rPr>
              <w:t>เขม</w:t>
            </w:r>
            <w:proofErr w:type="spellEnd"/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)        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11.03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  วินาที</w:t>
            </w:r>
          </w:p>
          <w:p w:rsidR="00E70533" w:rsidRPr="00B82511" w:rsidRDefault="00E70533" w:rsidP="00EB7F69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28"/>
                <w:cs/>
              </w:rPr>
              <w:t>อันดับ 4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(</w:t>
            </w:r>
            <w:proofErr w:type="spellStart"/>
            <w:r>
              <w:rPr>
                <w:rFonts w:ascii="TH SarabunPSK" w:hAnsi="TH SarabunPSK" w:cs="TH SarabunPSK" w:hint="cs"/>
                <w:sz w:val="28"/>
                <w:cs/>
              </w:rPr>
              <w:t>คิม</w:t>
            </w:r>
            <w:proofErr w:type="spellEnd"/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)      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>1</w:t>
            </w:r>
            <w:r>
              <w:rPr>
                <w:rFonts w:ascii="TH SarabunPSK" w:hAnsi="TH SarabunPSK" w:cs="TH SarabunPSK" w:hint="cs"/>
                <w:sz w:val="28"/>
                <w:cs/>
              </w:rPr>
              <w:t>1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>.</w:t>
            </w:r>
            <w:r>
              <w:rPr>
                <w:rFonts w:ascii="TH SarabunPSK" w:hAnsi="TH SarabunPSK" w:cs="TH SarabunPSK" w:hint="cs"/>
                <w:sz w:val="28"/>
                <w:cs/>
              </w:rPr>
              <w:t>20</w:t>
            </w:r>
            <w:r w:rsidRPr="00E70533">
              <w:rPr>
                <w:rFonts w:ascii="TH SarabunPSK" w:hAnsi="TH SarabunPSK" w:cs="TH SarabunPSK"/>
                <w:sz w:val="28"/>
                <w:cs/>
              </w:rPr>
              <w:t xml:space="preserve">   วินาที</w:t>
            </w:r>
          </w:p>
          <w:p w:rsidR="00EB7F69" w:rsidRPr="00575362" w:rsidRDefault="00EB7F69" w:rsidP="00E70533">
            <w:pPr>
              <w:tabs>
                <w:tab w:val="left" w:pos="4200"/>
              </w:tabs>
              <w:rPr>
                <w:rFonts w:ascii="TH SarabunPSK" w:hAnsi="TH SarabunPSK" w:cs="TH SarabunPSK"/>
                <w:sz w:val="28"/>
                <w:cs/>
              </w:rPr>
            </w:pPr>
            <w:r w:rsidRPr="00575362">
              <w:rPr>
                <w:rFonts w:ascii="TH SarabunPSK" w:hAnsi="TH SarabunPSK" w:cs="TH SarabunPSK"/>
                <w:b/>
                <w:bCs/>
                <w:sz w:val="28"/>
                <w:cs/>
              </w:rPr>
              <w:t>ดังนั้น</w:t>
            </w:r>
            <w:r w:rsidRPr="00575362">
              <w:rPr>
                <w:rFonts w:ascii="TH SarabunPSK" w:hAnsi="TH SarabunPSK" w:cs="TH SarabunPSK"/>
                <w:sz w:val="28"/>
                <w:cs/>
              </w:rPr>
              <w:t xml:space="preserve"> </w:t>
            </w:r>
            <w:r w:rsidR="00E70533" w:rsidRPr="00E70533">
              <w:rPr>
                <w:rFonts w:ascii="TH SarabunPSK" w:hAnsi="TH SarabunPSK" w:cs="TH SarabunPSK"/>
                <w:sz w:val="28"/>
                <w:cs/>
              </w:rPr>
              <w:t>การเรียงลำดับผู้เข้าแข่งขันที่วิ่งเข้าเส้นชัยจากคนแรกถึงคนสุดท้าย</w:t>
            </w:r>
            <w:r w:rsidR="00E70533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เงาะ </w:t>
            </w:r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ab/>
              <w:t xml:space="preserve">กานต์ </w:t>
            </w:r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ab/>
            </w:r>
            <w:proofErr w:type="spellStart"/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>เขม</w:t>
            </w:r>
            <w:proofErr w:type="spellEnd"/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 </w:t>
            </w:r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ab/>
            </w:r>
            <w:proofErr w:type="spellStart"/>
            <w:r w:rsidR="00E70533" w:rsidRPr="00E70533">
              <w:rPr>
                <w:rFonts w:ascii="TH SarabunPSK" w:hAnsi="TH SarabunPSK" w:cs="TH SarabunPSK"/>
                <w:b/>
                <w:bCs/>
                <w:sz w:val="28"/>
                <w:cs/>
              </w:rPr>
              <w:t>คิม</w:t>
            </w:r>
            <w:proofErr w:type="spellEnd"/>
          </w:p>
        </w:tc>
      </w:tr>
      <w:tr w:rsidR="00EB7F69" w:rsidRPr="00B82511" w:rsidTr="00E35FF0">
        <w:trPr>
          <w:trHeight w:val="1487"/>
        </w:trPr>
        <w:tc>
          <w:tcPr>
            <w:tcW w:w="895" w:type="dxa"/>
          </w:tcPr>
          <w:p w:rsidR="00EB7F69" w:rsidRPr="00B82511" w:rsidRDefault="00EB7F69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B82511">
              <w:rPr>
                <w:rFonts w:ascii="TH SarabunPSK" w:hAnsi="TH SarabunPSK" w:cs="TH SarabunPSK"/>
                <w:sz w:val="28"/>
              </w:rPr>
              <w:t>2</w:t>
            </w:r>
            <w:r>
              <w:rPr>
                <w:rFonts w:ascii="TH SarabunPSK" w:hAnsi="TH SarabunPSK" w:cs="TH SarabunPSK" w:hint="cs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Pr="00C62EFD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9C7F36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ค</w:t>
            </w:r>
            <w: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CF1802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</w:t>
            </w:r>
            <w:r w:rsidR="00CF1802" w:rsidRPr="00CF1802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2,519.185</w:t>
            </w:r>
          </w:p>
          <w:p w:rsidR="00EB7F69" w:rsidRDefault="00C62EFD" w:rsidP="00C62EFD">
            <w:pPr>
              <w:tabs>
                <w:tab w:val="left" w:pos="4200"/>
              </w:tabs>
              <w:ind w:left="360"/>
              <w:rPr>
                <w:rFonts w:ascii="TH SarabunPSK" w:eastAsiaTheme="minorEastAsia" w:hAnsi="TH SarabunPSK" w:cs="TH SarabunPSK"/>
                <w:sz w:val="28"/>
              </w:rPr>
            </w:pPr>
            <w:r>
              <w:rPr>
                <w:rFonts w:ascii="TH SarabunPSK" w:eastAsiaTheme="minorEastAsia" w:hAnsi="TH SarabunPSK" w:cs="TH SarabunPSK"/>
                <w:sz w:val="28"/>
              </w:rPr>
              <w:t>m</w:t>
            </w:r>
            <w:r w:rsidR="00E70533">
              <w:rPr>
                <w:rFonts w:ascii="TH SarabunPSK" w:eastAsiaTheme="minorEastAsia" w:hAnsi="TH SarabunPSK" w:cs="TH SarabunPSK"/>
                <w:sz w:val="28"/>
              </w:rPr>
              <w:t xml:space="preserve"> = 2,499 </w:t>
            </w:r>
          </w:p>
          <w:p w:rsidR="00E70533" w:rsidRPr="00B82511" w:rsidRDefault="00C62EFD" w:rsidP="00C62EFD">
            <w:pPr>
              <w:tabs>
                <w:tab w:val="left" w:pos="4200"/>
              </w:tabs>
              <w:ind w:left="360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n</w:t>
            </w:r>
            <w:r w:rsidR="00E70533">
              <w:rPr>
                <w:rFonts w:ascii="TH SarabunPSK" w:hAnsi="TH SarabunPSK" w:cs="TH SarabunPSK"/>
                <w:sz w:val="28"/>
              </w:rPr>
              <w:t xml:space="preserve"> = 19.185</w:t>
            </w:r>
          </w:p>
          <w:p w:rsidR="00EB7F69" w:rsidRPr="00B82511" w:rsidRDefault="00EB7F69" w:rsidP="00C62EFD">
            <w:pPr>
              <w:tabs>
                <w:tab w:val="left" w:pos="4200"/>
              </w:tabs>
              <w:rPr>
                <w:rFonts w:ascii="TH SarabunPSK" w:hAnsi="TH SarabunPSK" w:cs="TH SarabunPSK"/>
                <w:sz w:val="28"/>
                <w:cs/>
              </w:rPr>
            </w:pPr>
            <w:r w:rsidRPr="00575362">
              <w:rPr>
                <w:rFonts w:ascii="TH SarabunPSK" w:hAnsi="TH SarabunPSK" w:cs="TH SarabunPSK"/>
                <w:b/>
                <w:bCs/>
                <w:sz w:val="28"/>
                <w:cs/>
              </w:rPr>
              <w:t xml:space="preserve">ดังนั้น </w:t>
            </w:r>
            <w:r w:rsidR="00C62EFD">
              <w:rPr>
                <w:rFonts w:ascii="TH SarabunPSK" w:hAnsi="TH SarabunPSK" w:cs="TH SarabunPSK"/>
                <w:sz w:val="28"/>
              </w:rPr>
              <w:t>m + n  = 2,499 + 20.185  =</w:t>
            </w:r>
            <w:r w:rsidRPr="00B82511">
              <w:rPr>
                <w:rFonts w:ascii="TH SarabunPSK" w:hAnsi="TH SarabunPSK" w:cs="TH SarabunPSK"/>
                <w:sz w:val="28"/>
                <w:cs/>
              </w:rPr>
              <w:t xml:space="preserve">  </w:t>
            </w:r>
            <w:r w:rsidR="00C62EFD">
              <w:rPr>
                <w:rFonts w:ascii="TH SarabunPSK" w:hAnsi="TH SarabunPSK" w:cs="TH SarabunPSK" w:hint="cs"/>
                <w:sz w:val="28"/>
                <w:cs/>
              </w:rPr>
              <w:t>2,519.185</w:t>
            </w:r>
          </w:p>
        </w:tc>
      </w:tr>
      <w:tr w:rsidR="00EB7F69" w:rsidRPr="00B82511" w:rsidTr="000146CD">
        <w:trPr>
          <w:trHeight w:val="1935"/>
        </w:trPr>
        <w:tc>
          <w:tcPr>
            <w:tcW w:w="895" w:type="dxa"/>
          </w:tcPr>
          <w:p w:rsidR="00EB7F69" w:rsidRPr="00B82511" w:rsidRDefault="00EB7F69" w:rsidP="00EB7F69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B82511">
              <w:rPr>
                <w:rFonts w:ascii="TH SarabunPSK" w:hAnsi="TH SarabunPSK" w:cs="TH SarabunPSK"/>
                <w:sz w:val="28"/>
              </w:rPr>
              <w:t>3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CF1802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ค</w:t>
            </w:r>
            <w:r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.</w:t>
            </w:r>
            <w:r w:rsidR="00CF1802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8.11</w:t>
            </w:r>
          </w:p>
          <w:p w:rsidR="00CF1802" w:rsidRPr="00CF1802" w:rsidRDefault="00CF1802" w:rsidP="00CF1802">
            <w:pPr>
              <w:rPr>
                <w:rFonts w:ascii="TH SarabunPSK" w:hAnsi="TH SarabunPSK" w:cs="TH SarabunPSK"/>
                <w:sz w:val="28"/>
              </w:rPr>
            </w:pPr>
            <w:r w:rsidRPr="00785021">
              <w:rPr>
                <w:rFonts w:ascii="TH SarabunPSK" w:hAnsi="TH SarabunPSK" w:cs="TH SarabunPSK"/>
                <w:sz w:val="32"/>
                <w:szCs w:val="32"/>
              </w:rPr>
              <w:t>3</w:t>
            </w:r>
            <w:r w:rsidRPr="00262EA3">
              <w:rPr>
                <w:position w:val="-30"/>
              </w:rPr>
              <w:object w:dxaOrig="240" w:dyaOrig="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8.55pt" o:ole="">
                  <v:imagedata r:id="rId7" o:title=""/>
                </v:shape>
                <o:OLEObject Type="Embed" ProgID="Equation.DSMT4" ShapeID="_x0000_i1025" DrawAspect="Content" ObjectID="_1660635605" r:id="rId8"/>
              </w:object>
            </w:r>
            <w:r>
              <w:t xml:space="preserve">  = </w:t>
            </w:r>
            <w:r w:rsidRPr="00CF1802">
              <w:rPr>
                <w:rFonts w:ascii="TH SarabunPSK" w:hAnsi="TH SarabunPSK" w:cs="TH SarabunPSK"/>
                <w:sz w:val="32"/>
                <w:szCs w:val="40"/>
              </w:rPr>
              <w:t>3.40</w:t>
            </w:r>
          </w:p>
          <w:p w:rsidR="00CF1802" w:rsidRDefault="00CF1802" w:rsidP="00EB7F6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(</w:t>
            </w:r>
            <w:r w:rsidRPr="00CF1802">
              <w:rPr>
                <w:rFonts w:ascii="TH SarabunPSK" w:hAnsi="TH SarabunPSK" w:cs="TH SarabunPSK"/>
                <w:sz w:val="32"/>
                <w:szCs w:val="32"/>
              </w:rPr>
              <w:t>2.355  ÷  0.5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)</w:t>
            </w:r>
            <w:r w:rsidRPr="00CF1802">
              <w:rPr>
                <w:rFonts w:ascii="TH SarabunPSK" w:hAnsi="TH SarabunPSK" w:cs="TH SarabunPSK"/>
                <w:sz w:val="32"/>
                <w:szCs w:val="32"/>
              </w:rPr>
              <w:t xml:space="preserve"> 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+ </w:t>
            </w:r>
            <w:r w:rsidRPr="00CF1802">
              <w:rPr>
                <w:rFonts w:ascii="TH SarabunPSK" w:hAnsi="TH SarabunPSK" w:cs="TH SarabunPSK"/>
                <w:sz w:val="32"/>
                <w:szCs w:val="40"/>
              </w:rPr>
              <w:t>3.40</w:t>
            </w:r>
            <w:r>
              <w:rPr>
                <w:rFonts w:ascii="TH SarabunPSK" w:hAnsi="TH SarabunPSK" w:cs="TH SarabunPSK"/>
                <w:sz w:val="32"/>
                <w:szCs w:val="40"/>
              </w:rPr>
              <w:t xml:space="preserve"> </w:t>
            </w:r>
            <w:r w:rsidRPr="00CF1802">
              <w:rPr>
                <w:rFonts w:ascii="TH SarabunPSK" w:hAnsi="TH SarabunPSK" w:cs="TH SarabunPSK"/>
                <w:sz w:val="32"/>
                <w:szCs w:val="32"/>
              </w:rPr>
              <w:t>=  4.71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+ 3.71</w:t>
            </w:r>
          </w:p>
          <w:p w:rsidR="00EB7F69" w:rsidRPr="00CF1802" w:rsidRDefault="00CF1802" w:rsidP="00CF1802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>
              <w:rPr>
                <w:rFonts w:ascii="TH SarabunPSK" w:hAnsi="TH SarabunPSK" w:cs="TH SarabunPSK"/>
                <w:sz w:val="32"/>
                <w:szCs w:val="32"/>
              </w:rPr>
              <w:t xml:space="preserve">                               = 8.11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Pr="00B82511" w:rsidRDefault="00EB7F69" w:rsidP="00EB7F69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4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Pr="00B82511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</w:pPr>
            <w:r w:rsidRPr="00B82511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ตอบ ข้อ</w:t>
            </w:r>
            <w: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 </w:t>
            </w:r>
            <w:r w:rsidR="00CF1802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ง</w:t>
            </w:r>
            <w:r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.</w:t>
            </w:r>
            <w:r w:rsidR="00CF1802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 xml:space="preserve">  180</w:t>
            </w:r>
          </w:p>
          <w:p w:rsidR="00EB7F69" w:rsidRDefault="00EB7F69" w:rsidP="00EB7F69">
            <w:pPr>
              <w:rPr>
                <w:rFonts w:ascii="TH SarabunPSK" w:hAnsi="TH SarabunPSK" w:cs="TH SarabunPSK"/>
                <w:sz w:val="28"/>
              </w:rPr>
            </w:pPr>
            <w:r w:rsidRPr="00B82511">
              <w:rPr>
                <w:rFonts w:ascii="TH SarabunPSK" w:hAnsi="TH SarabunPSK" w:cs="TH SarabunPSK" w:hint="cs"/>
                <w:sz w:val="28"/>
                <w:cs/>
              </w:rPr>
              <w:t xml:space="preserve">   </w:t>
            </w:r>
            <w:r w:rsidR="00CF1802" w:rsidRPr="00CF1802">
              <w:rPr>
                <w:rFonts w:ascii="TH SarabunPSK" w:hAnsi="TH SarabunPSK" w:cs="TH SarabunPSK"/>
                <w:sz w:val="28"/>
                <w:cs/>
              </w:rPr>
              <w:t xml:space="preserve">ค.ร.น. ของ 24 และ 30 เท่ากับ </w:t>
            </w:r>
            <w:r w:rsidR="00CF1802" w:rsidRPr="00CF1802">
              <w:rPr>
                <w:rFonts w:ascii="TH SarabunPSK" w:hAnsi="TH SarabunPSK" w:cs="TH SarabunPSK"/>
                <w:sz w:val="28"/>
              </w:rPr>
              <w:t>a</w:t>
            </w:r>
          </w:p>
          <w:p w:rsidR="00CF1802" w:rsidRPr="00032E03" w:rsidRDefault="00CF1802" w:rsidP="00EB7F69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   </w:t>
            </w:r>
            <w:r>
              <w:rPr>
                <w:rFonts w:ascii="TH SarabunPSK" w:hAnsi="TH SarabunPSK" w:cs="TH SarabunPSK"/>
                <w:sz w:val="28"/>
              </w:rPr>
              <w:t>a  = 120</w:t>
            </w:r>
          </w:p>
          <w:p w:rsidR="00EB7F69" w:rsidRDefault="00EB7F69" w:rsidP="00EB7F69">
            <w:pPr>
              <w:rPr>
                <w:rFonts w:ascii="TH SarabunPSK" w:hAnsi="TH SarabunPSK" w:cs="TH SarabunPSK"/>
                <w:sz w:val="28"/>
              </w:rPr>
            </w:pPr>
            <w:r w:rsidRPr="00032E03">
              <w:rPr>
                <w:rFonts w:ascii="TH SarabunPSK" w:hAnsi="TH SarabunPSK" w:cs="TH SarabunPSK"/>
                <w:sz w:val="28"/>
                <w:cs/>
              </w:rPr>
              <w:t xml:space="preserve">   </w:t>
            </w:r>
            <w:r w:rsidR="00CF1802" w:rsidRPr="00CF1802">
              <w:rPr>
                <w:rFonts w:ascii="TH SarabunPSK" w:hAnsi="TH SarabunPSK" w:cs="TH SarabunPSK"/>
                <w:sz w:val="28"/>
                <w:cs/>
              </w:rPr>
              <w:t xml:space="preserve">ห.ร.ม. ของ </w:t>
            </w:r>
            <w:r w:rsidR="00CF1802" w:rsidRPr="00CF1802">
              <w:rPr>
                <w:rFonts w:ascii="TH SarabunPSK" w:hAnsi="TH SarabunPSK" w:cs="TH SarabunPSK"/>
                <w:sz w:val="28"/>
              </w:rPr>
              <w:t xml:space="preserve">a </w:t>
            </w:r>
            <w:r w:rsidR="00CF1802" w:rsidRPr="00CF1802">
              <w:rPr>
                <w:rFonts w:ascii="TH SarabunPSK" w:hAnsi="TH SarabunPSK" w:cs="TH SarabunPSK"/>
                <w:sz w:val="28"/>
                <w:cs/>
              </w:rPr>
              <w:t xml:space="preserve">และ 60 เท่ากับ </w:t>
            </w:r>
            <w:r w:rsidR="00CF1802" w:rsidRPr="00CF1802">
              <w:rPr>
                <w:rFonts w:ascii="TH SarabunPSK" w:hAnsi="TH SarabunPSK" w:cs="TH SarabunPSK"/>
                <w:sz w:val="28"/>
              </w:rPr>
              <w:t>b</w:t>
            </w:r>
          </w:p>
          <w:p w:rsidR="00CF1802" w:rsidRPr="00032E03" w:rsidRDefault="00CF1802" w:rsidP="00EB7F69">
            <w:pPr>
              <w:rPr>
                <w:rFonts w:ascii="TH SarabunPSK" w:eastAsiaTheme="minorEastAsia" w:hAnsi="TH SarabunPSK" w:cs="TH SarabunPSK"/>
                <w:sz w:val="28"/>
                <w:cs/>
              </w:rPr>
            </w:pPr>
            <w:r>
              <w:rPr>
                <w:rFonts w:ascii="TH SarabunPSK" w:eastAsiaTheme="minorEastAsia" w:hAnsi="TH SarabunPSK" w:cs="TH SarabunPSK"/>
                <w:sz w:val="28"/>
              </w:rPr>
              <w:t xml:space="preserve">   b = </w:t>
            </w:r>
            <w:r>
              <w:rPr>
                <w:rFonts w:ascii="TH SarabunPSK" w:eastAsiaTheme="minorEastAsia" w:hAnsi="TH SarabunPSK" w:cs="TH SarabunPSK" w:hint="cs"/>
                <w:sz w:val="28"/>
                <w:cs/>
              </w:rPr>
              <w:t>60</w:t>
            </w:r>
          </w:p>
          <w:p w:rsidR="00EB7F69" w:rsidRPr="00032E03" w:rsidRDefault="00EB7F69" w:rsidP="00CF1802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  <w:r w:rsidRPr="00032E03">
              <w:rPr>
                <w:rFonts w:ascii="TH SarabunPSK" w:hAnsi="TH SarabunPSK" w:cs="TH SarabunPSK"/>
                <w:b/>
                <w:bCs/>
                <w:sz w:val="28"/>
                <w:cs/>
              </w:rPr>
              <w:t>ดังนั้น</w:t>
            </w:r>
            <w:r w:rsidRPr="00032E03">
              <w:rPr>
                <w:rFonts w:ascii="TH SarabunPSK" w:hAnsi="TH SarabunPSK" w:cs="TH SarabunPSK"/>
                <w:sz w:val="28"/>
                <w:cs/>
              </w:rPr>
              <w:t xml:space="preserve"> </w:t>
            </w:r>
            <w:r w:rsidR="00CF1802" w:rsidRPr="00CF1802">
              <w:rPr>
                <w:rFonts w:ascii="TH SarabunPSK" w:hAnsi="TH SarabunPSK" w:cs="TH SarabunPSK"/>
                <w:sz w:val="32"/>
                <w:szCs w:val="32"/>
              </w:rPr>
              <w:t>a + b = 120  + 60 = 180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Default="00EB7F69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5.</w:t>
            </w:r>
          </w:p>
        </w:tc>
        <w:tc>
          <w:tcPr>
            <w:tcW w:w="8730" w:type="dxa"/>
          </w:tcPr>
          <w:p w:rsidR="00EB7F69" w:rsidRPr="00B82511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Pr="00B82511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ตอบ ข้อ</w:t>
            </w:r>
            <w: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 </w:t>
            </w:r>
            <w:r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ง.</w:t>
            </w:r>
            <w:r w:rsidR="00812DA6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 xml:space="preserve">   </w:t>
            </w:r>
            <w:r w:rsidR="00812DA6" w:rsidRPr="00812DA6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2,660 บาท</w:t>
            </w:r>
          </w:p>
          <w:p w:rsidR="00CF1802" w:rsidRDefault="00CF1802" w:rsidP="00EB7F69">
            <w:pPr>
              <w:rPr>
                <w:rFonts w:ascii="TH SarabunPSK" w:hAnsi="TH SarabunPSK" w:cs="TH SarabunPSK"/>
                <w:sz w:val="28"/>
              </w:rPr>
            </w:pPr>
            <w:r w:rsidRPr="00CF1802">
              <w:rPr>
                <w:rFonts w:ascii="TH SarabunPSK" w:hAnsi="TH SarabunPSK" w:cs="TH SarabunPSK" w:hint="cs"/>
                <w:sz w:val="28"/>
                <w:cs/>
              </w:rPr>
              <w:t xml:space="preserve">ขายเครื่องซักผ้าได้เงิน </w:t>
            </w:r>
            <w:r w:rsidR="00812DA6">
              <w:rPr>
                <w:rFonts w:ascii="TH SarabunPSK" w:hAnsi="TH SarabunPSK" w:cs="TH SarabunPSK"/>
                <w:sz w:val="28"/>
              </w:rPr>
              <w:t xml:space="preserve"> </w:t>
            </w:r>
            <w:r w:rsidR="00812DA6">
              <w:t xml:space="preserve"> </w:t>
            </w:r>
            <w:r w:rsidR="00812DA6" w:rsidRPr="0031514C">
              <w:rPr>
                <w:position w:val="-30"/>
              </w:rPr>
              <w:object w:dxaOrig="600" w:dyaOrig="760">
                <v:shape id="_x0000_i1026" type="#_x0000_t75" style="width:30pt;height:38.55pt" o:ole="">
                  <v:imagedata r:id="rId9" o:title=""/>
                </v:shape>
                <o:OLEObject Type="Embed" ProgID="Equation.DSMT4" ShapeID="_x0000_i1026" DrawAspect="Content" ObjectID="_1660635606" r:id="rId10"/>
              </w:object>
            </w:r>
            <w:r w:rsidR="00812DA6"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 w:rsidR="00812DA6">
              <w:rPr>
                <w:rFonts w:ascii="TH SarabunPSK" w:hAnsi="TH SarabunPSK" w:cs="TH SarabunPSK"/>
                <w:sz w:val="28"/>
              </w:rPr>
              <w:t>x 12,000  = 12,660</w:t>
            </w:r>
          </w:p>
          <w:p w:rsidR="00EB7F69" w:rsidRPr="00812DA6" w:rsidRDefault="00812DA6" w:rsidP="00EB7F69">
            <w:pPr>
              <w:rPr>
                <w:rFonts w:ascii="TH SarabunPSK" w:hAnsi="TH SarabunPSK" w:cs="TH SarabunPSK"/>
                <w:sz w:val="28"/>
              </w:rPr>
            </w:pPr>
            <w:r w:rsidRPr="00812DA6">
              <w:rPr>
                <w:rFonts w:ascii="TH SarabunPSK" w:hAnsi="TH SarabunPSK" w:cs="TH SarabunPSK"/>
                <w:sz w:val="28"/>
                <w:cs/>
              </w:rPr>
              <w:t>ชมพู่จะเหลือเงิ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 </w:t>
            </w:r>
            <w:r w:rsidRPr="00812DA6">
              <w:rPr>
                <w:rFonts w:ascii="TH SarabunPSK" w:hAnsi="TH SarabunPSK" w:cs="TH SarabunPSK"/>
                <w:sz w:val="28"/>
              </w:rPr>
              <w:t>12,660</w:t>
            </w:r>
            <w:r>
              <w:rPr>
                <w:rFonts w:ascii="TH SarabunPSK" w:hAnsi="TH SarabunPSK" w:cs="TH SarabunPSK"/>
                <w:sz w:val="28"/>
              </w:rPr>
              <w:t xml:space="preserve"> – 10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,000   </w:t>
            </w:r>
            <w:r>
              <w:rPr>
                <w:rFonts w:ascii="TH SarabunPSK" w:hAnsi="TH SarabunPSK" w:cs="TH SarabunPSK"/>
                <w:sz w:val="28"/>
              </w:rPr>
              <w:t xml:space="preserve">=   2,660  </w:t>
            </w:r>
            <w:r>
              <w:rPr>
                <w:rFonts w:ascii="TH SarabunPSK" w:hAnsi="TH SarabunPSK" w:cs="TH SarabunPSK" w:hint="cs"/>
                <w:sz w:val="28"/>
                <w:cs/>
              </w:rPr>
              <w:t>บาท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Pr="00C60169" w:rsidRDefault="00EB7F69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C60169">
              <w:rPr>
                <w:rFonts w:ascii="TH SarabunPSK" w:hAnsi="TH SarabunPSK" w:cs="TH SarabunPSK"/>
                <w:sz w:val="28"/>
              </w:rPr>
              <w:t>6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Pr="00C601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812DA6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ค</w:t>
            </w: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916A79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</w:t>
            </w:r>
            <w:r w:rsidR="00916A79">
              <w:rPr>
                <w:rFonts w:ascii="TH SarabunPSK" w:hAnsi="TH SarabunPSK" w:cs="TH SarabunPSK"/>
                <w:sz w:val="28"/>
              </w:rPr>
              <w:t xml:space="preserve"> 2</w:t>
            </w:r>
            <w:r w:rsidR="00916A79" w:rsidRPr="0031514C">
              <w:rPr>
                <w:position w:val="-30"/>
              </w:rPr>
              <w:object w:dxaOrig="240" w:dyaOrig="760">
                <v:shape id="_x0000_i1027" type="#_x0000_t75" style="width:12pt;height:38.55pt" o:ole="">
                  <v:imagedata r:id="rId11" o:title=""/>
                </v:shape>
                <o:OLEObject Type="Embed" ProgID="Equation.DSMT4" ShapeID="_x0000_i1027" DrawAspect="Content" ObjectID="_1660635607" r:id="rId12"/>
              </w:object>
            </w:r>
          </w:p>
          <w:p w:rsidR="00EB7F69" w:rsidRDefault="00812DA6" w:rsidP="00812DA6">
            <w:pPr>
              <w:rPr>
                <w:rFonts w:ascii="TH SarabunPSK" w:hAnsi="TH SarabunPSK" w:cs="TH SarabunPSK"/>
                <w:sz w:val="28"/>
              </w:rPr>
            </w:pPr>
            <w:r w:rsidRPr="0031514C">
              <w:rPr>
                <w:position w:val="-30"/>
                <w:cs/>
              </w:rPr>
              <w:object w:dxaOrig="240" w:dyaOrig="760">
                <v:shape id="_x0000_i1028" type="#_x0000_t75" style="width:12pt;height:38.55pt" o:ole="">
                  <v:imagedata r:id="rId13" o:title=""/>
                </v:shape>
                <o:OLEObject Type="Embed" ProgID="Equation.DSMT4" ShapeID="_x0000_i1028" DrawAspect="Content" ObjectID="_1660635608" r:id="rId14"/>
              </w:object>
            </w:r>
            <w:r w:rsidRPr="00812DA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-  </w:t>
            </w:r>
            <w:r w:rsidRPr="0031514C">
              <w:rPr>
                <w:position w:val="-30"/>
                <w:cs/>
              </w:rPr>
              <w:object w:dxaOrig="240" w:dyaOrig="760">
                <v:shape id="_x0000_i1029" type="#_x0000_t75" style="width:12pt;height:38.55pt" o:ole="">
                  <v:imagedata r:id="rId15" o:title=""/>
                </v:shape>
                <o:OLEObject Type="Embed" ProgID="Equation.DSMT4" ShapeID="_x0000_i1029" DrawAspect="Content" ObjectID="_1660635609" r:id="rId16"/>
              </w:object>
            </w:r>
            <w:r w:rsidRPr="00812DA6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 </w:t>
            </w:r>
            <w:r w:rsidRPr="00812DA6">
              <w:rPr>
                <w:rFonts w:ascii="TH SarabunPSK" w:hAnsi="TH SarabunPSK" w:cs="TH SarabunPSK"/>
                <w:sz w:val="28"/>
              </w:rPr>
              <w:t xml:space="preserve">= </w:t>
            </w:r>
            <w:r>
              <w:rPr>
                <w:rFonts w:ascii="TH SarabunPSK" w:hAnsi="TH SarabunPSK" w:cs="TH SarabunPSK"/>
                <w:sz w:val="28"/>
              </w:rPr>
              <w:t xml:space="preserve"> </w:t>
            </w:r>
            <w:r w:rsidRPr="0031514C">
              <w:rPr>
                <w:position w:val="-30"/>
                <w:cs/>
              </w:rPr>
              <w:object w:dxaOrig="300" w:dyaOrig="760">
                <v:shape id="_x0000_i1030" type="#_x0000_t75" style="width:15.45pt;height:38.55pt" o:ole="">
                  <v:imagedata r:id="rId17" o:title=""/>
                </v:shape>
                <o:OLEObject Type="Embed" ProgID="Equation.DSMT4" ShapeID="_x0000_i1030" DrawAspect="Content" ObjectID="_1660635610" r:id="rId18"/>
              </w:objec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28"/>
              </w:rPr>
              <w:t xml:space="preserve">x  </w:t>
            </w:r>
            <w:r w:rsidRPr="0031514C">
              <w:rPr>
                <w:position w:val="-30"/>
              </w:rPr>
              <w:object w:dxaOrig="220" w:dyaOrig="760">
                <v:shape id="_x0000_i1031" type="#_x0000_t75" style="width:11.15pt;height:38.55pt" o:ole="">
                  <v:imagedata r:id="rId19" o:title=""/>
                </v:shape>
                <o:OLEObject Type="Embed" ProgID="Equation.DSMT4" ShapeID="_x0000_i1031" DrawAspect="Content" ObjectID="_1660635611" r:id="rId20"/>
              </w:object>
            </w:r>
            <w:r>
              <w:rPr>
                <w:rFonts w:hint="cs"/>
                <w:cs/>
              </w:rPr>
              <w:t xml:space="preserve">)  - ( </w:t>
            </w:r>
            <w:r w:rsidRPr="0031514C">
              <w:rPr>
                <w:position w:val="-30"/>
                <w:cs/>
              </w:rPr>
              <w:object w:dxaOrig="240" w:dyaOrig="760">
                <v:shape id="_x0000_i1032" type="#_x0000_t75" style="width:12pt;height:38.55pt" o:ole="">
                  <v:imagedata r:id="rId21" o:title=""/>
                </v:shape>
                <o:OLEObject Type="Embed" ProgID="Equation.DSMT4" ShapeID="_x0000_i1032" DrawAspect="Content" ObjectID="_1660635612" r:id="rId22"/>
              </w:objec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  <w:r>
              <w:rPr>
                <w:rFonts w:ascii="TH SarabunPSK" w:hAnsi="TH SarabunPSK" w:cs="TH SarabunPSK"/>
                <w:sz w:val="28"/>
              </w:rPr>
              <w:t xml:space="preserve">x  </w:t>
            </w:r>
            <w:r w:rsidRPr="0031514C">
              <w:rPr>
                <w:position w:val="-30"/>
                <w:cs/>
              </w:rPr>
              <w:object w:dxaOrig="240" w:dyaOrig="760">
                <v:shape id="_x0000_i1033" type="#_x0000_t75" style="width:12pt;height:38.55pt" o:ole="">
                  <v:imagedata r:id="rId23" o:title=""/>
                </v:shape>
                <o:OLEObject Type="Embed" ProgID="Equation.DSMT4" ShapeID="_x0000_i1033" DrawAspect="Content" ObjectID="_1660635613" r:id="rId24"/>
              </w:object>
            </w:r>
            <w:r>
              <w:rPr>
                <w:rFonts w:hint="cs"/>
                <w:cs/>
              </w:rPr>
              <w:t xml:space="preserve">)  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</w:t>
            </w:r>
          </w:p>
          <w:p w:rsidR="00812DA6" w:rsidRDefault="00812DA6" w:rsidP="00812DA6">
            <w:r>
              <w:rPr>
                <w:rFonts w:ascii="TH SarabunPSK" w:hAnsi="TH SarabunPSK" w:cs="TH SarabunPSK" w:hint="cs"/>
                <w:sz w:val="28"/>
                <w:cs/>
              </w:rPr>
              <w:lastRenderedPageBreak/>
              <w:t xml:space="preserve">              </w:t>
            </w:r>
            <w:r>
              <w:rPr>
                <w:rFonts w:ascii="TH SarabunPSK" w:hAnsi="TH SarabunPSK" w:cs="TH SarabunPSK"/>
                <w:sz w:val="28"/>
              </w:rPr>
              <w:t xml:space="preserve"> =  </w:t>
            </w:r>
            <w:r w:rsidRPr="0031514C">
              <w:rPr>
                <w:position w:val="-30"/>
              </w:rPr>
              <w:object w:dxaOrig="340" w:dyaOrig="760">
                <v:shape id="_x0000_i1034" type="#_x0000_t75" style="width:17.15pt;height:38.55pt" o:ole="">
                  <v:imagedata r:id="rId25" o:title=""/>
                </v:shape>
                <o:OLEObject Type="Embed" ProgID="Equation.DSMT4" ShapeID="_x0000_i1034" DrawAspect="Content" ObjectID="_1660635614" r:id="rId26"/>
              </w:object>
            </w:r>
            <w:r>
              <w:t xml:space="preserve">  -   </w:t>
            </w:r>
            <w:r w:rsidRPr="0031514C">
              <w:rPr>
                <w:position w:val="-30"/>
              </w:rPr>
              <w:object w:dxaOrig="340" w:dyaOrig="760">
                <v:shape id="_x0000_i1035" type="#_x0000_t75" style="width:17.15pt;height:38.55pt" o:ole="">
                  <v:imagedata r:id="rId27" o:title=""/>
                </v:shape>
                <o:OLEObject Type="Embed" ProgID="Equation.DSMT4" ShapeID="_x0000_i1035" DrawAspect="Content" ObjectID="_1660635615" r:id="rId28"/>
              </w:object>
            </w:r>
          </w:p>
          <w:p w:rsidR="00812DA6" w:rsidRDefault="00812DA6" w:rsidP="00812DA6">
            <w:r>
              <w:rPr>
                <w:rFonts w:ascii="TH SarabunPSK" w:hAnsi="TH SarabunPSK" w:cs="TH SarabunPSK"/>
                <w:sz w:val="28"/>
              </w:rPr>
              <w:t xml:space="preserve">               = </w:t>
            </w:r>
            <w:r w:rsidRPr="0031514C">
              <w:rPr>
                <w:position w:val="-30"/>
              </w:rPr>
              <w:object w:dxaOrig="360" w:dyaOrig="760">
                <v:shape id="_x0000_i1036" type="#_x0000_t75" style="width:18pt;height:38.55pt" o:ole="">
                  <v:imagedata r:id="rId29" o:title=""/>
                </v:shape>
                <o:OLEObject Type="Embed" ProgID="Equation.DSMT4" ShapeID="_x0000_i1036" DrawAspect="Content" ObjectID="_1660635616" r:id="rId30"/>
              </w:object>
            </w:r>
          </w:p>
          <w:p w:rsidR="00812DA6" w:rsidRPr="00812DA6" w:rsidRDefault="00812DA6" w:rsidP="00812DA6">
            <w:pPr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 xml:space="preserve">              = 2</w:t>
            </w:r>
            <w:r w:rsidR="00916A79" w:rsidRPr="0031514C">
              <w:rPr>
                <w:position w:val="-30"/>
              </w:rPr>
              <w:object w:dxaOrig="240" w:dyaOrig="760">
                <v:shape id="_x0000_i1037" type="#_x0000_t75" style="width:12pt;height:38.55pt" o:ole="">
                  <v:imagedata r:id="rId11" o:title=""/>
                </v:shape>
                <o:OLEObject Type="Embed" ProgID="Equation.DSMT4" ShapeID="_x0000_i1037" DrawAspect="Content" ObjectID="_1660635617" r:id="rId31"/>
              </w:objec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Pr="00C60169" w:rsidRDefault="00EB7F69" w:rsidP="00EB7F69">
            <w:pPr>
              <w:jc w:val="center"/>
              <w:rPr>
                <w:rFonts w:ascii="TH SarabunPSK" w:hAnsi="TH SarabunPSK" w:cs="TH SarabunPSK"/>
                <w:sz w:val="28"/>
              </w:rPr>
            </w:pPr>
            <w:r w:rsidRPr="00C60169">
              <w:rPr>
                <w:rFonts w:ascii="TH SarabunPSK" w:hAnsi="TH SarabunPSK" w:cs="TH SarabunPSK"/>
                <w:sz w:val="28"/>
              </w:rPr>
              <w:lastRenderedPageBreak/>
              <w:t>7</w:t>
            </w:r>
            <w:r w:rsidRPr="00C60169"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B7F69" w:rsidRPr="00C601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855161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ก</w:t>
            </w: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855161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35 </w:t>
            </w:r>
            <w:r w:rsidR="00855161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นาที</w:t>
            </w:r>
          </w:p>
          <w:p w:rsidR="00EB7F69" w:rsidRDefault="00855161" w:rsidP="00EB7F6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เดินทางช่วงแรก  122 นาที (2 ชั่วโมง  2 นาที)</w:t>
            </w:r>
          </w:p>
          <w:p w:rsidR="00855161" w:rsidRDefault="00855161" w:rsidP="00EB7F69">
            <w:pPr>
              <w:rPr>
                <w:rFonts w:ascii="TH SarabunPSK" w:hAnsi="TH SarabunPSK" w:cs="TH SarabunPSK"/>
                <w:sz w:val="28"/>
              </w:rPr>
            </w:pPr>
            <w:r w:rsidRPr="00855161">
              <w:rPr>
                <w:rFonts w:ascii="TH SarabunPSK" w:hAnsi="TH SarabunPSK" w:cs="TH SarabunPSK" w:hint="cs"/>
                <w:sz w:val="28"/>
                <w:cs/>
              </w:rPr>
              <w:t xml:space="preserve">เดินทางช่วงสอง    </w:t>
            </w:r>
            <w:r w:rsidRPr="00855161">
              <w:rPr>
                <w:rFonts w:ascii="TH SarabunPSK" w:hAnsi="TH SarabunPSK" w:cs="TH SarabunPSK"/>
                <w:sz w:val="28"/>
              </w:rPr>
              <w:t xml:space="preserve">128 </w:t>
            </w:r>
            <w:r>
              <w:rPr>
                <w:rFonts w:ascii="TH SarabunPSK" w:hAnsi="TH SarabunPSK" w:cs="TH SarabunPSK"/>
                <w:sz w:val="28"/>
              </w:rPr>
              <w:t xml:space="preserve">  </w:t>
            </w:r>
            <w:r w:rsidRPr="00855161">
              <w:rPr>
                <w:rFonts w:ascii="TH SarabunPSK" w:hAnsi="TH SarabunPSK" w:cs="TH SarabunPSK" w:hint="cs"/>
                <w:sz w:val="28"/>
                <w:cs/>
              </w:rPr>
              <w:t>นาที (</w:t>
            </w:r>
            <w:r>
              <w:rPr>
                <w:rFonts w:ascii="TH SarabunPSK" w:hAnsi="TH SarabunPSK" w:cs="TH SarabunPSK" w:hint="cs"/>
                <w:sz w:val="28"/>
                <w:cs/>
              </w:rPr>
              <w:t>2</w:t>
            </w:r>
            <w:r w:rsidRPr="00855161">
              <w:rPr>
                <w:rFonts w:ascii="TH SarabunPSK" w:hAnsi="TH SarabunPSK" w:cs="TH SarabunPSK" w:hint="cs"/>
                <w:sz w:val="28"/>
                <w:cs/>
              </w:rPr>
              <w:t xml:space="preserve"> ชั่วโมง  8 นาที)</w:t>
            </w:r>
          </w:p>
          <w:p w:rsidR="00855161" w:rsidRPr="00855161" w:rsidRDefault="00855161" w:rsidP="00EB7F69">
            <w:pPr>
              <w:rPr>
                <w:rFonts w:ascii="TH SarabunPSK" w:hAnsi="TH SarabunPSK" w:cs="TH SarabunPSK"/>
                <w:b/>
                <w:bCs/>
                <w:sz w:val="28"/>
              </w:rPr>
            </w:pPr>
            <w:r w:rsidRPr="00855161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รวมเดินทาง </w:t>
            </w:r>
            <w:r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4</w:t>
            </w:r>
            <w:r w:rsidRPr="00855161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 xml:space="preserve">  ชั่วโมง  10 นาที</w:t>
            </w:r>
          </w:p>
          <w:p w:rsidR="00855161" w:rsidRDefault="00855161" w:rsidP="00EB7F69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ออกเดินทาง 8.30 + เวลาเดินทาง(4.10)  </w:t>
            </w:r>
            <w:r>
              <w:rPr>
                <w:rFonts w:ascii="TH SarabunPSK" w:hAnsi="TH SarabunPSK" w:cs="TH SarabunPSK"/>
                <w:sz w:val="28"/>
              </w:rPr>
              <w:t>= 12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 ชั่วโมง  40 นาที </w:t>
            </w:r>
          </w:p>
          <w:p w:rsidR="00855161" w:rsidRPr="00855161" w:rsidRDefault="00855161" w:rsidP="00EB7F69">
            <w:pPr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 xml:space="preserve">ดังนั้น </w:t>
            </w:r>
            <w:r w:rsidRPr="00855161">
              <w:rPr>
                <w:rFonts w:ascii="TH SarabunPSK" w:hAnsi="TH SarabunPSK" w:cs="TH SarabunPSK"/>
                <w:sz w:val="28"/>
                <w:cs/>
              </w:rPr>
              <w:t>แขใช้เวลาหยุดพักเพื่อซื้อของและเติมน้ำมัน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13.15 </w:t>
            </w:r>
            <w:r>
              <w:rPr>
                <w:rFonts w:ascii="TH SarabunPSK" w:hAnsi="TH SarabunPSK" w:cs="TH SarabunPSK"/>
                <w:sz w:val="28"/>
                <w:cs/>
              </w:rPr>
              <w:t>–</w:t>
            </w:r>
            <w:r>
              <w:rPr>
                <w:rFonts w:ascii="TH SarabunPSK" w:hAnsi="TH SarabunPSK" w:cs="TH SarabunPSK" w:hint="cs"/>
                <w:sz w:val="28"/>
                <w:cs/>
              </w:rPr>
              <w:t xml:space="preserve"> 12.40  </w:t>
            </w:r>
            <w:r>
              <w:rPr>
                <w:rFonts w:ascii="TH SarabunPSK" w:hAnsi="TH SarabunPSK" w:cs="TH SarabunPSK"/>
                <w:sz w:val="28"/>
              </w:rPr>
              <w:t xml:space="preserve">=  </w:t>
            </w:r>
            <w:r w:rsidRPr="00855161">
              <w:rPr>
                <w:rFonts w:ascii="TH SarabunPSK" w:hAnsi="TH SarabunPSK" w:cs="TH SarabunPSK"/>
                <w:b/>
                <w:bCs/>
                <w:sz w:val="28"/>
              </w:rPr>
              <w:t xml:space="preserve">35 </w:t>
            </w:r>
            <w:r w:rsidRPr="00855161">
              <w:rPr>
                <w:rFonts w:ascii="TH SarabunPSK" w:hAnsi="TH SarabunPSK" w:cs="TH SarabunPSK" w:hint="cs"/>
                <w:b/>
                <w:bCs/>
                <w:sz w:val="28"/>
                <w:cs/>
              </w:rPr>
              <w:t>นาที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Pr="00C60169" w:rsidRDefault="00EB7F69" w:rsidP="00EB7F69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8.</w:t>
            </w:r>
          </w:p>
        </w:tc>
        <w:tc>
          <w:tcPr>
            <w:tcW w:w="8730" w:type="dxa"/>
          </w:tcPr>
          <w:p w:rsidR="00EB7F69" w:rsidRPr="00C601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6937E8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ข</w:t>
            </w: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6937E8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  7  </w:t>
            </w:r>
            <w:r w:rsidR="006937E8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ถุง</w:t>
            </w:r>
          </w:p>
          <w:p w:rsidR="00EB7F69" w:rsidRDefault="006937E8" w:rsidP="00EB7F69">
            <w:pPr>
              <w:rPr>
                <w:rFonts w:ascii="TH SarabunPSK" w:hAnsi="TH SarabunPSK" w:cs="TH SarabunPSK"/>
                <w:sz w:val="32"/>
                <w:szCs w:val="32"/>
              </w:rPr>
            </w:pP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ิมาตรภาชนะ   5 ใบ  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=   7  x  10  x  12  x   5  =  4,200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ลูกบาศก์เซนติเมตร</w:t>
            </w:r>
          </w:p>
          <w:p w:rsidR="006937E8" w:rsidRDefault="006937E8" w:rsidP="00EB7F69">
            <w:pPr>
              <w:rPr>
                <w:rFonts w:ascii="TH SarabunPSK" w:hAnsi="TH SarabunPSK" w:cs="TH SarabunPSK"/>
                <w:sz w:val="32"/>
                <w:szCs w:val="32"/>
              </w:rPr>
            </w:pPr>
            <w:r w:rsidRPr="006937E8"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ปริมาตรสบู่เหลวในภาชนะ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</w:t>
            </w:r>
            <w:r w:rsidRPr="006937E8">
              <w:rPr>
                <w:rFonts w:ascii="TH SarabunPSK" w:hAnsi="TH SarabunPSK" w:cs="TH SarabunPSK"/>
                <w:position w:val="-30"/>
                <w:sz w:val="32"/>
                <w:szCs w:val="32"/>
                <w:cs/>
              </w:rPr>
              <w:object w:dxaOrig="240" w:dyaOrig="760">
                <v:shape id="_x0000_i1038" type="#_x0000_t75" style="width:12pt;height:38.55pt" o:ole="">
                  <v:imagedata r:id="rId32" o:title=""/>
                </v:shape>
                <o:OLEObject Type="Embed" ProgID="Equation.DSMT4" ShapeID="_x0000_i1038" DrawAspect="Content" ObjectID="_1660635618" r:id="rId33"/>
              </w:object>
            </w:r>
            <w:r w:rsidRPr="006937E8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</w:t>
            </w:r>
            <w:r w:rsidRPr="006937E8">
              <w:rPr>
                <w:rFonts w:ascii="TH SarabunPSK" w:hAnsi="TH SarabunPSK" w:cs="TH SarabunPSK"/>
                <w:sz w:val="32"/>
                <w:szCs w:val="32"/>
              </w:rPr>
              <w:t>x  4,200</w:t>
            </w:r>
            <w:r>
              <w:t xml:space="preserve">   =  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3,150 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ลูกบาศก์เซนติเมตร</w:t>
            </w:r>
          </w:p>
          <w:p w:rsidR="006937E8" w:rsidRPr="006937E8" w:rsidRDefault="006937E8" w:rsidP="006937E8">
            <w:pPr>
              <w:rPr>
                <w:rFonts w:ascii="TH SarabunPSK" w:hAnsi="TH SarabunPSK" w:cs="TH SarabunPSK"/>
                <w:sz w:val="32"/>
                <w:szCs w:val="32"/>
                <w:cs/>
              </w:rPr>
            </w:pPr>
            <w:r w:rsidRPr="006937E8">
              <w:rPr>
                <w:rFonts w:ascii="TH SarabunPSK" w:hAnsi="TH SarabunPSK" w:cs="TH SarabunPSK"/>
                <w:sz w:val="32"/>
                <w:szCs w:val="32"/>
                <w:cs/>
              </w:rPr>
              <w:t>หน่อยต้องซื้อสบู่เหลวอย่างน้อยที่สุด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 3,150  </w:t>
            </w:r>
            <w:r w:rsidRPr="00CF1802">
              <w:rPr>
                <w:rFonts w:ascii="TH SarabunPSK" w:hAnsi="TH SarabunPSK" w:cs="TH SarabunPSK"/>
                <w:sz w:val="32"/>
                <w:szCs w:val="32"/>
              </w:rPr>
              <w:t>÷</w:t>
            </w:r>
            <w:r>
              <w:rPr>
                <w:rFonts w:ascii="TH SarabunPSK" w:hAnsi="TH SarabunPSK" w:cs="TH SarabunPSK"/>
                <w:sz w:val="32"/>
                <w:szCs w:val="32"/>
              </w:rPr>
              <w:t xml:space="preserve">  500   </w:t>
            </w:r>
            <m:oMath>
              <m:r>
                <w:rPr>
                  <w:rFonts w:ascii="Cambria Math" w:hAnsi="Cambria Math" w:cs="TH SarabunPSK"/>
                  <w:sz w:val="32"/>
                  <w:szCs w:val="32"/>
                </w:rPr>
                <m:t>≈</m:t>
              </m:r>
            </m:oMath>
            <w:r>
              <w:rPr>
                <w:rFonts w:ascii="TH SarabunPSK" w:hAnsi="TH SarabunPSK" w:cs="TH SarabunPSK"/>
                <w:sz w:val="32"/>
                <w:szCs w:val="32"/>
              </w:rPr>
              <w:t xml:space="preserve"> 7 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>ถุง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Default="00EB7F69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9.</w:t>
            </w:r>
          </w:p>
        </w:tc>
        <w:tc>
          <w:tcPr>
            <w:tcW w:w="8730" w:type="dxa"/>
          </w:tcPr>
          <w:p w:rsidR="00EB7F69" w:rsidRPr="00C601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B458F5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ง</w:t>
            </w: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B458F5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 </w:t>
            </w:r>
            <w:r w:rsidR="00B458F5" w:rsidRPr="00B458F5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ได้ระยะทาง 5,200 เมตร และใช้เวลา 26 นาที</w:t>
            </w:r>
            <w:r w:rsidR="00B458F5">
              <w:rPr>
                <w:rFonts w:ascii="TH SarabunPSK" w:hAnsi="TH SarabunPSK" w:cs="TH SarabunPSK"/>
                <w:b/>
                <w:bCs/>
                <w:sz w:val="28"/>
                <w:u w:val="double"/>
              </w:rPr>
              <w:t xml:space="preserve"> </w:t>
            </w:r>
          </w:p>
          <w:p w:rsidR="00EB7F69" w:rsidRPr="00B458F5" w:rsidRDefault="00B458F5" w:rsidP="00EB7F69">
            <w:pPr>
              <w:tabs>
                <w:tab w:val="left" w:pos="420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ระยะทางจากจุด </w:t>
            </w:r>
            <w:r w:rsidRPr="00B458F5">
              <w:rPr>
                <w:rFonts w:ascii="TH SarabunPSK" w:hAnsi="TH SarabunPSK" w:cs="TH SarabunPSK"/>
                <w:sz w:val="32"/>
                <w:szCs w:val="32"/>
              </w:rPr>
              <w:t xml:space="preserve">A  </w:t>
            </w: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ถึง  จุด  </w:t>
            </w:r>
            <w:r w:rsidRPr="00B458F5">
              <w:rPr>
                <w:rFonts w:ascii="TH SarabunPSK" w:hAnsi="TH SarabunPSK" w:cs="TH SarabunPSK"/>
                <w:sz w:val="32"/>
                <w:szCs w:val="32"/>
              </w:rPr>
              <w:t xml:space="preserve">B  </w:t>
            </w: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>เท่ากับ  5,200   เมตร</w:t>
            </w:r>
          </w:p>
          <w:p w:rsidR="00B458F5" w:rsidRPr="00B458F5" w:rsidRDefault="00B458F5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  <w:cs/>
              </w:rPr>
            </w:pP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ใช้เวลาเดินทาง  5,200  </w:t>
            </w:r>
            <w:r w:rsidRPr="00B458F5">
              <w:rPr>
                <w:rFonts w:ascii="TH SarabunPSK" w:hAnsi="TH SarabunPSK" w:cs="TH SarabunPSK"/>
                <w:sz w:val="32"/>
                <w:szCs w:val="32"/>
              </w:rPr>
              <w:t>÷</w:t>
            </w: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 xml:space="preserve">  200   </w:t>
            </w:r>
            <w:r w:rsidRPr="00B458F5">
              <w:rPr>
                <w:rFonts w:ascii="TH SarabunPSK" w:hAnsi="TH SarabunPSK" w:cs="TH SarabunPSK"/>
                <w:sz w:val="32"/>
                <w:szCs w:val="32"/>
              </w:rPr>
              <w:t xml:space="preserve">=  26  </w:t>
            </w:r>
            <w:r w:rsidRPr="00B458F5">
              <w:rPr>
                <w:rFonts w:ascii="TH SarabunPSK" w:hAnsi="TH SarabunPSK" w:cs="TH SarabunPSK"/>
                <w:sz w:val="32"/>
                <w:szCs w:val="32"/>
                <w:cs/>
              </w:rPr>
              <w:t>นาที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Default="00752D1D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 w:rsidRPr="00087977">
              <w:rPr>
                <w:rFonts w:ascii="TH SarabunPSK" w:hAnsi="TH SarabunPSK" w:cs="TH SarabunPSK"/>
                <w:noProof/>
                <w:sz w:val="32"/>
                <w:szCs w:val="32"/>
              </w:rPr>
              <mc:AlternateContent>
                <mc:Choice Requires="wpg">
                  <w:drawing>
                    <wp:anchor distT="0" distB="0" distL="114300" distR="114300" simplePos="0" relativeHeight="251697152" behindDoc="0" locked="0" layoutInCell="1" allowOverlap="1" wp14:anchorId="114D1016" wp14:editId="546EC3C7">
                      <wp:simplePos x="0" y="0"/>
                      <wp:positionH relativeFrom="margin">
                        <wp:posOffset>474980</wp:posOffset>
                      </wp:positionH>
                      <wp:positionV relativeFrom="paragraph">
                        <wp:posOffset>294640</wp:posOffset>
                      </wp:positionV>
                      <wp:extent cx="2190750" cy="1767840"/>
                      <wp:effectExtent l="0" t="0" r="0" b="22860"/>
                      <wp:wrapNone/>
                      <wp:docPr id="2" name="กลุ่ม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90750" cy="1767840"/>
                                <a:chOff x="0" y="0"/>
                                <a:chExt cx="5213775" cy="4206240"/>
                              </a:xfrm>
                            </wpg:grpSpPr>
                            <wps:wsp>
                              <wps:cNvPr id="10" name="วงรี 10"/>
                              <wps:cNvSpPr/>
                              <wps:spPr>
                                <a:xfrm>
                                  <a:off x="388845" y="0"/>
                                  <a:ext cx="4206240" cy="4206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รูปแบบอิสระ 11"/>
                              <wps:cNvSpPr/>
                              <wps:spPr>
                                <a:xfrm>
                                  <a:off x="388845" y="2103120"/>
                                  <a:ext cx="4206240" cy="2103120"/>
                                </a:xfrm>
                                <a:custGeom>
                                  <a:avLst/>
                                  <a:gdLst>
                                    <a:gd name="connsiteX0" fmla="*/ 0 w 4206240"/>
                                    <a:gd name="connsiteY0" fmla="*/ 0 h 2103120"/>
                                    <a:gd name="connsiteX1" fmla="*/ 4206240 w 4206240"/>
                                    <a:gd name="connsiteY1" fmla="*/ 0 h 2103120"/>
                                    <a:gd name="connsiteX2" fmla="*/ 2103120 w 4206240"/>
                                    <a:gd name="connsiteY2" fmla="*/ 2103120 h 2103120"/>
                                    <a:gd name="connsiteX3" fmla="*/ 0 w 4206240"/>
                                    <a:gd name="connsiteY3" fmla="*/ 0 h 210312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4206240" h="2103120">
                                      <a:moveTo>
                                        <a:pt x="0" y="0"/>
                                      </a:moveTo>
                                      <a:lnTo>
                                        <a:pt x="4206240" y="0"/>
                                      </a:lnTo>
                                      <a:cubicBezTo>
                                        <a:pt x="4206240" y="1161521"/>
                                        <a:pt x="3264641" y="2103120"/>
                                        <a:pt x="2103120" y="2103120"/>
                                      </a:cubicBezTo>
                                      <a:cubicBezTo>
                                        <a:pt x="941599" y="2103120"/>
                                        <a:pt x="0" y="1161521"/>
                                        <a:pt x="0" y="0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วงรี 12"/>
                              <wps:cNvSpPr/>
                              <wps:spPr>
                                <a:xfrm>
                                  <a:off x="388845" y="1051560"/>
                                  <a:ext cx="2103120" cy="2103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วงรี 13"/>
                              <wps:cNvSpPr/>
                              <wps:spPr>
                                <a:xfrm>
                                  <a:off x="2491965" y="1051560"/>
                                  <a:ext cx="2103120" cy="21031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ตัวเชื่อมต่อตรง 14"/>
                              <wps:cNvCnPr/>
                              <wps:spPr>
                                <a:xfrm>
                                  <a:off x="388845" y="2103120"/>
                                  <a:ext cx="420624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วงรี 16"/>
                              <wps:cNvSpPr/>
                              <wps:spPr>
                                <a:xfrm>
                                  <a:off x="332574" y="2046848"/>
                                  <a:ext cx="112542" cy="11254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วงรี 17"/>
                              <wps:cNvSpPr/>
                              <wps:spPr>
                                <a:xfrm>
                                  <a:off x="2435694" y="2053881"/>
                                  <a:ext cx="112542" cy="11254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วงรี 18"/>
                              <wps:cNvSpPr/>
                              <wps:spPr>
                                <a:xfrm>
                                  <a:off x="4510679" y="2053881"/>
                                  <a:ext cx="112542" cy="11254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วงรี 19"/>
                              <wps:cNvSpPr/>
                              <wps:spPr>
                                <a:xfrm>
                                  <a:off x="3473186" y="2039812"/>
                                  <a:ext cx="112542" cy="11254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" name="วงรี 27"/>
                              <wps:cNvSpPr/>
                              <wps:spPr>
                                <a:xfrm>
                                  <a:off x="1385306" y="2039812"/>
                                  <a:ext cx="112542" cy="112542"/>
                                </a:xfrm>
                                <a:prstGeom prst="ellips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>
                                    <a:shade val="50000"/>
                                  </a:schemeClr>
                                </a:lnRef>
                                <a:fillRef idx="1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" name="กล่องข้อความ 18"/>
                              <wps:cNvSpPr txBox="1"/>
                              <wps:spPr>
                                <a:xfrm>
                                  <a:off x="0" y="2011676"/>
                                  <a:ext cx="634720" cy="775865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E82BF7" w:rsidRPr="00087977" w:rsidRDefault="00E82BF7" w:rsidP="00752D1D">
                                    <w:pPr>
                                      <w:pStyle w:val="aa"/>
                                      <w:spacing w:before="0" w:beforeAutospacing="0" w:after="0" w:afterAutospacing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08797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32"/>
                                        <w:szCs w:val="32"/>
                                        <w:cs/>
                                      </w:rPr>
                                      <w:t>ข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29" name="กล่องข้อความ 19"/>
                              <wps:cNvSpPr txBox="1"/>
                              <wps:spPr>
                                <a:xfrm>
                                  <a:off x="1246057" y="2053878"/>
                                  <a:ext cx="499353" cy="665672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E82BF7" w:rsidRPr="00087977" w:rsidRDefault="00E82BF7" w:rsidP="00752D1D">
                                    <w:pPr>
                                      <w:pStyle w:val="aa"/>
                                      <w:spacing w:before="0" w:beforeAutospacing="0" w:after="0" w:afterAutospacing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08797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32"/>
                                        <w:szCs w:val="32"/>
                                        <w:cs/>
                                      </w:rPr>
                                      <w:t>ง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30" name="กล่องข้อความ 20"/>
                              <wps:cNvSpPr txBox="1"/>
                              <wps:spPr>
                                <a:xfrm>
                                  <a:off x="2188696" y="2053880"/>
                                  <a:ext cx="508864" cy="733660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E82BF7" w:rsidRPr="00087977" w:rsidRDefault="00E82BF7" w:rsidP="00752D1D">
                                    <w:pPr>
                                      <w:pStyle w:val="aa"/>
                                      <w:spacing w:before="0" w:beforeAutospacing="0" w:after="0" w:afterAutospacing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08797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32"/>
                                        <w:szCs w:val="32"/>
                                        <w:cs/>
                                      </w:rPr>
                                      <w:t>ก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31" name="กล่องข้อความ 21"/>
                              <wps:cNvSpPr txBox="1"/>
                              <wps:spPr>
                                <a:xfrm>
                                  <a:off x="3327561" y="2082013"/>
                                  <a:ext cx="458094" cy="70552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E82BF7" w:rsidRPr="00087977" w:rsidRDefault="00E82BF7" w:rsidP="00752D1D">
                                    <w:pPr>
                                      <w:pStyle w:val="aa"/>
                                      <w:spacing w:before="0" w:beforeAutospacing="0" w:after="0" w:afterAutospacing="0"/>
                                      <w:rPr>
                                        <w:sz w:val="24"/>
                                        <w:szCs w:val="24"/>
                                      </w:rPr>
                                    </w:pPr>
                                    <w:r w:rsidRPr="0008797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32"/>
                                        <w:szCs w:val="32"/>
                                        <w:cs/>
                                      </w:rPr>
                                      <w:t>จ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  <wps:wsp>
                              <wps:cNvPr id="32" name="กล่องข้อความ 22"/>
                              <wps:cNvSpPr txBox="1"/>
                              <wps:spPr>
                                <a:xfrm>
                                  <a:off x="4530733" y="2011671"/>
                                  <a:ext cx="683042" cy="911847"/>
                                </a:xfrm>
                                <a:prstGeom prst="rect">
                                  <a:avLst/>
                                </a:prstGeom>
                                <a:noFill/>
                              </wps:spPr>
                              <wps:txbx>
                                <w:txbxContent>
                                  <w:p w:rsidR="00E82BF7" w:rsidRPr="00087977" w:rsidRDefault="00E82BF7" w:rsidP="00752D1D">
                                    <w:pPr>
                                      <w:pStyle w:val="aa"/>
                                      <w:spacing w:before="0" w:beforeAutospacing="0" w:after="0" w:afterAutospacing="0"/>
                                      <w:rPr>
                                        <w:sz w:val="14"/>
                                        <w:szCs w:val="14"/>
                                      </w:rPr>
                                    </w:pPr>
                                    <w:r w:rsidRPr="00087977">
                                      <w:rPr>
                                        <w:rFonts w:ascii="TH SarabunPSK" w:hAnsi="TH SarabunPSK" w:cs="TH SarabunPSK"/>
                                        <w:b/>
                                        <w:bCs/>
                                        <w:color w:val="000000" w:themeColor="text1"/>
                                        <w:kern w:val="24"/>
                                        <w:sz w:val="32"/>
                                        <w:szCs w:val="32"/>
                                        <w:cs/>
                                      </w:rPr>
                                      <w:t>ค</w:t>
                                    </w:r>
                                  </w:p>
                                </w:txbxContent>
                              </wps:txbx>
                              <wps:bodyPr wrap="square" rtlCol="0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4D1016" id="กลุ่ม 23" o:spid="_x0000_s1031" style="position:absolute;left:0;text-align:left;margin-left:37.4pt;margin-top:23.2pt;width:172.5pt;height:139.2pt;z-index:251697152;mso-position-horizontal-relative:margin;mso-width-relative:margin;mso-height-relative:margin" coordsize="52137,42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">
                      <v:oval id="วงรี 10" o:spid="_x0000_s1032" style="position:absolute;left:3888;width:42062;height:420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Q1AcMA&#10;AADbAAAADwAAAGRycy9kb3ducmV2LnhtbESPzW7CQAyE70h9h5Ur9YLKBg4UBRYUUBG98vMAbtZk&#10;A1lvyG4hffv6gNSbrRnPfF6set+oO3WxDmxgPMpAEZfB1lwZOB237zNQMSFbbAKTgV+KsFq+DBaY&#10;2/DgPd0PqVISwjFHAy6lNtc6lo48xlFoiUU7h85jkrWrtO3wIeG+0ZMsm2qPNUuDw5Y2jsrr4ccb&#10;+LiMd+vm9h0ntF+7Tz8struiMObttS/moBL16d/8vP6ygi/08osMo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Q1AcMAAADbAAAADwAAAAAAAAAAAAAAAACYAgAAZHJzL2Rv&#10;d25yZXYueG1sUEsFBgAAAAAEAAQA9QAAAIgDAAAAAA==&#10;" fillcolor="#a5a5a5 [2092]" strokecolor="black [3213]" strokeweight="1pt">
                        <v:stroke joinstyle="miter"/>
                      </v:oval>
                      <v:shape id="รูปแบบอิสระ 11" o:spid="_x0000_s1033" style="position:absolute;left:3888;top:21031;width:42062;height:21031;visibility:visible;mso-wrap-style:square;v-text-anchor:middle" coordsize="4206240,2103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ZZ2cIA&#10;AADbAAAADwAAAGRycy9kb3ducmV2LnhtbERPS2vCQBC+C/6HZYRepG4UWkvqKirUSm8+6XHIjkkw&#10;OxuyaxL99a4geJuP7zmTWWsKUVPlcssKhoMIBHFidc6pgv3u5/0LhPPIGgvLpOBKDmbTbmeCsbYN&#10;b6je+lSEEHYxKsi8L2MpXZKRQTewJXHgTrYy6AOsUqkrbEK4KeQoij6lwZxDQ4YlLTNKztuLUVCM&#10;//pudFgt5P/vsrklx7b+WG+Ueuu1828Qnlr/Ej/dax3mD+HxSzhAT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tlnZwgAAANsAAAAPAAAAAAAAAAAAAAAAAJgCAABkcnMvZG93&#10;bnJldi54bWxQSwUGAAAAAAQABAD1AAAAhwMAAAAA&#10;" path="m,l4206240,v,1161521,-941599,2103120,-2103120,2103120c941599,2103120,,1161521,,xe" fillcolor="white [3212]" strokecolor="black [3213]" strokeweight="1pt">
                        <v:stroke joinstyle="miter"/>
                        <v:path arrowok="t" o:connecttype="custom" o:connectlocs="0,0;4206240,0;2103120,2103120;0,0" o:connectangles="0,0,0,0"/>
                      </v:shape>
                      <v:oval id="วงรี 12" o:spid="_x0000_s1034" style="position:absolute;left:3888;top:10515;width:21031;height:210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NUVsIA&#10;AADbAAAADwAAAGRycy9kb3ducmV2LnhtbERPTWvCQBC9F/wPywje6qZBSolugpQGehJrRT2O2TGJ&#10;ZmdDdk3Sf98tFLzN433OKhtNI3rqXG1Zwcs8AkFcWF1zqWD/nT+/gXAeWWNjmRT8kIMsnTytMNF2&#10;4C/qd74UIYRdggoq79tESldUZNDNbUscuIvtDPoAu1LqDocQbhoZR9GrNFhzaKiwpfeKitvubhTk&#10;V3eJN/m+P7Tnu24+htNxWy6Umk3H9RKEp9E/xP/uTx3mx/D3SzhAp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s1RWwgAAANsAAAAPAAAAAAAAAAAAAAAAAJgCAABkcnMvZG93&#10;bnJldi54bWxQSwUGAAAAAAQABAD1AAAAhwMAAAAA&#10;" fillcolor="white [3212]" strokecolor="black [3213]" strokeweight="1pt">
                        <v:stroke joinstyle="miter"/>
                      </v:oval>
                      <v:oval id="วงรี 13" o:spid="_x0000_s1035" style="position:absolute;left:24919;top:10515;width:21031;height:210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/xzcIA&#10;AADbAAAADwAAAGRycy9kb3ducmV2LnhtbERPS2vCQBC+F/wPywi91Y1WRFI3UqSBnsRHaHucZieP&#10;NjsbsmsS/70rFHqbj+85m+1oGtFT52rLCuazCARxbnXNpYLsnD6tQTiPrLGxTAqu5GCbTB42GGs7&#10;8JH6ky9FCGEXo4LK+zaW0uUVGXQz2xIHrrCdQR9gV0rd4RDCTSMXUbSSBmsODRW2tKso/z1djIL0&#10;xxWLfZr1H+33RTdvw9fnoVwq9TgdX19AeBr9v/jP/a7D/Ge4/xIOkM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//HNwgAAANsAAAAPAAAAAAAAAAAAAAAAAJgCAABkcnMvZG93&#10;bnJldi54bWxQSwUGAAAAAAQABAD1AAAAhwMAAAAA&#10;" fillcolor="white [3212]" strokecolor="black [3213]" strokeweight="1pt">
                        <v:stroke joinstyle="miter"/>
                      </v:oval>
                      <v:line id="ตัวเชื่อมต่อตรง 14" o:spid="_x0000_s1036" style="position:absolute;visibility:visible;mso-wrap-style:square" from="3888,21031" to="45950,21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p5sMMAAADbAAAADwAAAGRycy9kb3ducmV2LnhtbERP22rCQBB9L/gPywi+lLrRFrGpq4hY&#10;KFi8xKXPQ3ZMgtnZkF01/Xu3UPBtDuc6s0Vna3Gl1leOFYyGCQji3JmKCwX6+PkyBeEDssHaMSn4&#10;JQ+Lee9phqlxNz7QNQuFiCHsU1RQhtCkUvq8JIt+6BriyJ1cazFE2BbStHiL4baW4ySZSIsVx4YS&#10;G1qVlJ+zi1Ww0e8/z6+7qdb2mG1xr6v17nul1KDfLT9ABOrCQ/zv/jJx/hv8/R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6ebDDAAAA2wAAAA8AAAAAAAAAAAAA&#10;AAAAoQIAAGRycy9kb3ducmV2LnhtbFBLBQYAAAAABAAEAPkAAACRAwAAAAA=&#10;" strokecolor="black [3200]" strokeweight=".5pt">
                        <v:stroke joinstyle="miter"/>
                      </v:line>
                      <v:oval id="วงรี 16" o:spid="_x0000_s1037" style="position:absolute;left:3325;top:20468;width:1126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GBHcIA&#10;AADbAAAADwAAAGRycy9kb3ducmV2LnhtbERPS2vCQBC+C/0PyxS86aaiaUldpQiCghcfh/Y2ZKfZ&#10;tNnZkN2Y6K93BcHbfHzPmS97W4kzNb50rOBtnIAgzp0uuVBwOq5HHyB8QNZYOSYFF/KwXLwM5php&#10;1/GezodQiBjCPkMFJoQ6k9Lnhiz6sauJI/frGoshwqaQusEuhttKTpIklRZLjg0Ga1oZyv8PrVVw&#10;tdPdfuvTZP338z0ru/fWTFatUsPX/usTRKA+PMUP90bH+Sncf4kHyM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sYEdwgAAANsAAAAPAAAAAAAAAAAAAAAAAJgCAABkcnMvZG93&#10;bnJldi54bWxQSwUGAAAAAAQABAD1AAAAhwMAAAAA&#10;" fillcolor="black [3200]" strokecolor="black [1600]" strokeweight="1pt">
                        <v:stroke joinstyle="miter"/>
                      </v:oval>
                      <v:oval id="วงรี 17" o:spid="_x0000_s1038" style="position:absolute;left:24356;top:20538;width:1126;height:1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0khsMA&#10;AADbAAAADwAAAGRycy9kb3ducmV2LnhtbERPS2vCQBC+C/6HZQre6qbSmhJdRQShQi8+DvY2ZMds&#10;NDsbshsT/fXdQsHbfHzPmS97W4kbNb50rOBtnIAgzp0uuVBwPGxeP0H4gKyxckwK7uRhuRgO5php&#10;1/GObvtQiBjCPkMFJoQ6k9Lnhiz6sauJI3d2jcUQYVNI3WAXw20lJ0kylRZLjg0Ga1obyq/71ip4&#10;2Pfv3dZPk83l5/RRdmlrJutWqdFLv5qBCNSHp/jf/aXj/BT+fok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v0khsMAAADbAAAADwAAAAAAAAAAAAAAAACYAgAAZHJzL2Rv&#10;d25yZXYueG1sUEsFBgAAAAAEAAQA9QAAAIgDAAAAAA==&#10;" fillcolor="black [3200]" strokecolor="black [1600]" strokeweight="1pt">
                        <v:stroke joinstyle="miter"/>
                      </v:oval>
                      <v:oval id="วงรี 18" o:spid="_x0000_s1039" style="position:absolute;left:45106;top:20538;width:1126;height:11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Kw9MYA&#10;AADbAAAADwAAAGRycy9kb3ducmV2LnhtbESPT2vCQBDF7wW/wzKCt7qpWJXoKkUQKvTin0N7G7LT&#10;bNrsbMhuTOyn7xwKvc3w3rz3m81u8LW6URurwAaephko4iLYiksD18vhcQUqJmSLdWAycKcIu+3o&#10;YYO5DT2f6HZOpZIQjjkacCk1udaxcOQxTkNDLNpnaD0mWdtS2xZ7Cfe1nmXZQnusWBocNrR3VHyf&#10;O2/gx8/fTse4yA5fH+/PVb/s3GzfGTMZDy9rUImG9G/+u361gi+w8osMoL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2Kw9MYAAADbAAAADwAAAAAAAAAAAAAAAACYAgAAZHJz&#10;L2Rvd25yZXYueG1sUEsFBgAAAAAEAAQA9QAAAIsDAAAAAA==&#10;" fillcolor="black [3200]" strokecolor="black [1600]" strokeweight="1pt">
                        <v:stroke joinstyle="miter"/>
                      </v:oval>
                      <v:oval id="วงรี 19" o:spid="_x0000_s1040" style="position:absolute;left:34731;top:20398;width:1126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4Vb8MA&#10;AADbAAAADwAAAGRycy9kb3ducmV2LnhtbERPS2vCQBC+F/oflin0VjdK1Ta6ShGECl58HOxtyE6z&#10;0exsyG5M9Ne7guBtPr7nTOedLcWZal84VtDvJSCIM6cLzhXsd8uPLxA+IGssHZOCC3mYz15fpphq&#10;1/KGztuQixjCPkUFJoQqldJnhiz6nquII/fvaoshwjqXusY2httSDpJkJC0WHBsMVrQwlJ22jVVw&#10;tZ/rzcqPkuXx7zAs2nFjBotGqfe37mcCIlAXnuKH+1fH+d9w/yUeIG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4Vb8MAAADbAAAADwAAAAAAAAAAAAAAAACYAgAAZHJzL2Rv&#10;d25yZXYueG1sUEsFBgAAAAAEAAQA9QAAAIgDAAAAAA==&#10;" fillcolor="black [3200]" strokecolor="black [1600]" strokeweight="1pt">
                        <v:stroke joinstyle="miter"/>
                      </v:oval>
                      <v:oval id="วงรี 27" o:spid="_x0000_s1041" style="position:absolute;left:13853;top:20398;width:1125;height:11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uO8UA&#10;AADbAAAADwAAAGRycy9kb3ducmV2LnhtbESPT2vCQBTE7wW/w/IEb7oxtFqiq4ggVOjFPwd7e2Sf&#10;2bTZtyG7MdFP3y0IPQ4z8xtmue5tJW7U+NKxgukkAUGcO11yoeB82o3fQfiArLFyTAru5GG9Grws&#10;MdOu4wPdjqEQEcI+QwUmhDqT0ueGLPqJq4mjd3WNxRBlU0jdYBfhtpJpksykxZLjgsGatobyn2Nr&#10;FTzs6+dh72fJ7vvr8lZ289ak21ap0bDfLEAE6sN/+Nn+0ArSOfx9i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ke47xQAAANsAAAAPAAAAAAAAAAAAAAAAAJgCAABkcnMv&#10;ZG93bnJldi54bWxQSwUGAAAAAAQABAD1AAAAigMAAAAA&#10;" fillcolor="black [3200]" strokecolor="black [1600]" strokeweight="1pt">
                        <v:stroke joinstyle="miter"/>
                      </v:oval>
                      <v:shape id="กล่องข้อความ 18" o:spid="_x0000_s1042" type="#_x0000_t202" style="position:absolute;top:20116;width:6347;height:77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E82BF7" w:rsidRPr="00087977" w:rsidRDefault="00E82BF7" w:rsidP="00752D1D">
                              <w:pPr>
                                <w:pStyle w:val="aa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ข</w:t>
                              </w:r>
                            </w:p>
                          </w:txbxContent>
                        </v:textbox>
                      </v:shape>
                      <v:shape id="กล่องข้อความ 19" o:spid="_x0000_s1043" type="#_x0000_t202" style="position:absolute;left:12460;top:20538;width:4994;height:66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E82BF7" w:rsidRPr="00087977" w:rsidRDefault="00E82BF7" w:rsidP="00752D1D">
                              <w:pPr>
                                <w:pStyle w:val="aa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ง</w:t>
                              </w:r>
                            </w:p>
                          </w:txbxContent>
                        </v:textbox>
                      </v:shape>
                      <v:shape id="กล่องข้อความ 20" o:spid="_x0000_s1044" type="#_x0000_t202" style="position:absolute;left:21886;top:20538;width:5089;height:73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E82BF7" w:rsidRPr="00087977" w:rsidRDefault="00E82BF7" w:rsidP="00752D1D">
                              <w:pPr>
                                <w:pStyle w:val="aa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ก</w:t>
                              </w:r>
                            </w:p>
                          </w:txbxContent>
                        </v:textbox>
                      </v:shape>
                      <v:shape id="กล่องข้อความ 21" o:spid="_x0000_s1045" type="#_x0000_t202" style="position:absolute;left:33275;top:20820;width:4581;height:70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E82BF7" w:rsidRPr="00087977" w:rsidRDefault="00E82BF7" w:rsidP="00752D1D">
                              <w:pPr>
                                <w:pStyle w:val="aa"/>
                                <w:spacing w:before="0" w:beforeAutospacing="0" w:after="0" w:afterAutospacing="0"/>
                                <w:rPr>
                                  <w:sz w:val="24"/>
                                  <w:szCs w:val="2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จ</w:t>
                              </w:r>
                            </w:p>
                          </w:txbxContent>
                        </v:textbox>
                      </v:shape>
                      <v:shape id="กล่องข้อความ 22" o:spid="_x0000_s1046" type="#_x0000_t202" style="position:absolute;left:45307;top:20116;width:6830;height:91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E82BF7" w:rsidRPr="00087977" w:rsidRDefault="00E82BF7" w:rsidP="00752D1D">
                              <w:pPr>
                                <w:pStyle w:val="aa"/>
                                <w:spacing w:before="0" w:beforeAutospacing="0" w:after="0" w:afterAutospacing="0"/>
                                <w:rPr>
                                  <w:sz w:val="14"/>
                                  <w:szCs w:val="14"/>
                                </w:rPr>
                              </w:pPr>
                              <w:r w:rsidRPr="00087977">
                                <w:rPr>
                                  <w:rFonts w:ascii="TH SarabunPSK" w:hAnsi="TH SarabunPSK" w:cs="TH SarabunPSK"/>
                                  <w:b/>
                                  <w:bCs/>
                                  <w:color w:val="000000" w:themeColor="text1"/>
                                  <w:kern w:val="24"/>
                                  <w:sz w:val="32"/>
                                  <w:szCs w:val="32"/>
                                  <w:cs/>
                                </w:rPr>
                                <w:t>ค</w:t>
                              </w:r>
                            </w:p>
                          </w:txbxContent>
                        </v:textbox>
                      </v:shape>
                      <w10:wrap anchorx="margin"/>
                    </v:group>
                  </w:pict>
                </mc:Fallback>
              </mc:AlternateContent>
            </w:r>
            <w:r w:rsidR="00EB7F69">
              <w:rPr>
                <w:rFonts w:ascii="TH SarabunPSK" w:hAnsi="TH SarabunPSK" w:cs="TH SarabunPSK" w:hint="cs"/>
                <w:sz w:val="28"/>
                <w:cs/>
              </w:rPr>
              <w:t>10.</w:t>
            </w:r>
          </w:p>
        </w:tc>
        <w:tc>
          <w:tcPr>
            <w:tcW w:w="8730" w:type="dxa"/>
          </w:tcPr>
          <w:p w:rsidR="00EB7F69" w:rsidRPr="00C60169" w:rsidRDefault="00752D1D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>
              <w:rPr>
                <w:rFonts w:asciiTheme="majorBidi" w:hAnsiTheme="majorBidi" w:cstheme="majorBidi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2440305</wp:posOffset>
                      </wp:positionH>
                      <wp:positionV relativeFrom="paragraph">
                        <wp:posOffset>27940</wp:posOffset>
                      </wp:positionV>
                      <wp:extent cx="2628900" cy="577215"/>
                      <wp:effectExtent l="0" t="0" r="19050" b="13335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0" cy="5772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82BF7" w:rsidRDefault="00E82BF7">
                                  <w:pPr>
                                    <w:rPr>
                                      <w:cs/>
                                    </w:rPr>
                                  </w:pP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A =</w: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position w:val="-30"/>
                                    </w:rPr>
                                    <w:object w:dxaOrig="340" w:dyaOrig="760">
                                      <v:shape id="_x0000_i1049" type="#_x0000_t75" style="width:17.15pt;height:38.55pt" o:ole="">
                                        <v:imagedata r:id="rId34" o:title=""/>
                                      </v:shape>
                                      <o:OLEObject Type="Embed" ProgID="Equation.DSMT4" ShapeID="_x0000_i1049" DrawAspect="Content" ObjectID="_1660635629" r:id="rId35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x </w:t>
                                  </w:r>
                                  <w:proofErr w:type="gramStart"/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140  ÷</w:t>
                                  </w:r>
                                  <w:proofErr w:type="gramEnd"/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2  = 220 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  <w:cs/>
                                    </w:rPr>
                                    <w:t>มิลลิเมต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047" type="#_x0000_t202" style="position:absolute;margin-left:192.15pt;margin-top:2.2pt;width:207pt;height:45.45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" fillcolor="white [3201]" strokeweight=".5pt">
                      <v:textbox>
                        <w:txbxContent>
                          <w:p w:rsidR="00E82BF7" w:rsidRDefault="00E82BF7">
                            <w:pPr>
                              <w:rPr>
                                <w:rFonts w:hint="cs"/>
                                <w:cs/>
                              </w:rPr>
                            </w:pP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A =</w: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position w:val="-30"/>
                              </w:rPr>
                              <w:object w:dxaOrig="340" w:dyaOrig="760">
                                <v:shape id="_x0000_i1049" type="#_x0000_t75" style="width:17.25pt;height:38.25pt" o:ole="">
                                  <v:imagedata r:id="rId36" o:title=""/>
                                </v:shape>
                                <o:OLEObject Type="Embed" ProgID="Equation.DSMT4" ShapeID="_x0000_i1049" DrawAspect="Content" ObjectID="_1657475695" r:id="rId37"/>
                              </w:objec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x 140  ÷ 2  = 220 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มิลลิเมตร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H SarabunPSK" w:hAnsi="TH SarabunPSK" w:cs="TH SarabunPSK"/>
                <w:b/>
                <w:bCs/>
                <w:noProof/>
                <w:sz w:val="28"/>
                <w:u w:val="double"/>
              </w:rPr>
              <mc:AlternateContent>
                <mc:Choice Requires="wpg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640205</wp:posOffset>
                      </wp:positionH>
                      <wp:positionV relativeFrom="paragraph">
                        <wp:posOffset>180340</wp:posOffset>
                      </wp:positionV>
                      <wp:extent cx="352425" cy="291465"/>
                      <wp:effectExtent l="171450" t="0" r="28575" b="13335"/>
                      <wp:wrapNone/>
                      <wp:docPr id="39" name="กลุ่ม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291465"/>
                                <a:chOff x="0" y="0"/>
                                <a:chExt cx="352425" cy="291465"/>
                              </a:xfrm>
                            </wpg:grpSpPr>
                            <wps:wsp>
                              <wps:cNvPr id="33" name="คำบรรยายภาพแบบเส้น 2 33"/>
                              <wps:cNvSpPr/>
                              <wps:spPr>
                                <a:xfrm>
                                  <a:off x="0" y="38100"/>
                                  <a:ext cx="352425" cy="200025"/>
                                </a:xfrm>
                                <a:prstGeom prst="borderCallout2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E82BF7" w:rsidRDefault="00E82BF7" w:rsidP="00752D1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" name="Text Box 36"/>
                              <wps:cNvSpPr txBox="1"/>
                              <wps:spPr>
                                <a:xfrm>
                                  <a:off x="28575" y="0"/>
                                  <a:ext cx="274320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2BF7" w:rsidRPr="00752D1D" w:rsidRDefault="00E82BF7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 w:rsidRPr="00752D1D">
                                      <w:rPr>
                                        <w:b/>
                                        <w:b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กลุ่ม 39" o:spid="_x0000_s1048" style="position:absolute;margin-left:129.15pt;margin-top:14.2pt;width:27.75pt;height:22.95pt;z-index:251704320" coordsize="352425,291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">
                      <v:shapetype id="_x0000_t48" coordsize="21600,21600" o:spt="48" adj="-10080,24300,-3600,4050,-1800,4050" path="m@0@1l@2@3@4@5nfem,l21600,r,21600l,21600xe">
                        <v:stroke joinstyle="miter"/>
                        <v:formulas>
                          <v:f eqn="val #0"/>
                          <v:f eqn="val #1"/>
                          <v:f eqn="val #2"/>
                          <v:f eqn="val #3"/>
                          <v:f eqn="val #4"/>
                          <v:f eqn="val #5"/>
                        </v:formulas>
                        <v:path arrowok="t" o:extrusionok="f" gradientshapeok="t" o:connecttype="custom" o:connectlocs="@0,@1;10800,0;10800,21600;0,10800;21600,10800"/>
                        <v:handles>
                          <v:h position="#0,#1"/>
                          <v:h position="#2,#3"/>
                          <v:h position="#4,#5"/>
                        </v:handles>
                        <o:callout v:ext="edit" on="t"/>
                      </v:shapetype>
                      <v:shape id="คำบรรยายภาพแบบเส้น 2 33" o:spid="_x0000_s1049" type="#_x0000_t48" style="position:absolute;top:38100;width:352425;height:2000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3cR8MA&#10;AADbAAAADwAAAGRycy9kb3ducmV2LnhtbESPQWsCMRSE7wX/Q3hCL6LZKrSyNYqIgiIUunrx9ti8&#10;brbdvGyTVNd/bwShx2FmvmFmi8424kw+1I4VvIwyEMSl0zVXCo6HzXAKIkRkjY1jUnClAIt572mG&#10;uXYX/qRzESuRIBxyVGBibHMpQ2nIYhi5ljh5X85bjEn6SmqPlwS3jRxn2au0WHNaMNjSylD5U/xZ&#10;BeHDOnpbdwX9yt1m+r03g5M3Sj33u+U7iEhd/A8/2lutYDKB+5f0A+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3cR8MAAADbAAAADwAAAAAAAAAAAAAAAACYAgAAZHJzL2Rv&#10;d25yZXYueG1sUEsFBgAAAAAEAAQA9QAAAIgDAAAAAA==&#10;" fillcolor="white [3212]" strokecolor="black [3213]" strokeweight="1pt">
                        <v:textbox>
                          <w:txbxContent>
                            <w:p w:rsidR="00E82BF7" w:rsidRDefault="00E82BF7" w:rsidP="00752D1D">
                              <w:pPr>
                                <w:jc w:val="center"/>
                              </w:pPr>
                            </w:p>
                          </w:txbxContent>
                        </v:textbox>
                        <o:callout v:ext="edit" minusy="t"/>
                      </v:shape>
                      <v:shape id="Text Box 36" o:spid="_x0000_s1050" type="#_x0000_t202" style="position:absolute;left:28575;width:274320;height:2914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aBvMUA&#10;AADbAAAADwAAAGRycy9kb3ducmV2LnhtbESPQWsCMRSE74L/IbxCL1KztrDI1ihVaJFilWopHh+b&#10;183i5mVJoq7/3hQEj8PMfMNMZp1txIl8qB0rGA0zEMSl0zVXCn52709jECEia2wck4ILBZhN+70J&#10;Ftqd+ZtO21iJBOFQoAITY1tIGUpDFsPQtcTJ+3PeYkzSV1J7PCe4beRzluXSYs1pwWBLC0PlYXu0&#10;Cg7mc7DJPr7mv/ny4te7o9v71V6px4fu7RVEpC7ew7f2Uit4yeH/S/oBcn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loG8xQAAANsAAAAPAAAAAAAAAAAAAAAAAJgCAABkcnMv&#10;ZG93bnJldi54bWxQSwUGAAAAAAQABAD1AAAAigMAAAAA&#10;" filled="f" stroked="f" strokeweight=".5pt">
                        <v:textbox>
                          <w:txbxContent>
                            <w:p w:rsidR="00E82BF7" w:rsidRPr="00752D1D" w:rsidRDefault="00E82BF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752D1D">
                                <w:rPr>
                                  <w:b/>
                                  <w:b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B7F69"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EB7F69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ค</w:t>
            </w:r>
            <w:r w:rsidR="00EB7F69"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  <w:r w:rsidR="009C7F36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 xml:space="preserve"> 440 มิลลิเมตร</w:t>
            </w:r>
          </w:p>
          <w:p w:rsidR="00EB7F69" w:rsidRDefault="00EB7F69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Theme="majorBidi" w:hAnsiTheme="majorBidi" w:cstheme="majorBidi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23AB94F8" wp14:editId="087EAADD">
                      <wp:simplePos x="0" y="0"/>
                      <wp:positionH relativeFrom="column">
                        <wp:posOffset>2421255</wp:posOffset>
                      </wp:positionH>
                      <wp:positionV relativeFrom="paragraph">
                        <wp:posOffset>184150</wp:posOffset>
                      </wp:positionV>
                      <wp:extent cx="2628900" cy="577215"/>
                      <wp:effectExtent l="0" t="0" r="19050" b="13335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0" cy="5772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82BF7" w:rsidRDefault="00E82BF7">
                                  <w:pPr>
                                    <w:rPr>
                                      <w:cs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=</w: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position w:val="-30"/>
                                    </w:rPr>
                                    <w:object w:dxaOrig="340" w:dyaOrig="760">
                                      <v:shape id="_x0000_i1050" type="#_x0000_t75" style="width:17.15pt;height:38.55pt" o:ole="">
                                        <v:imagedata r:id="rId36" o:title=""/>
                                      </v:shape>
                                      <o:OLEObject Type="Embed" ProgID="Equation.DSMT4" ShapeID="_x0000_i1050" DrawAspect="Content" ObjectID="_1660635630" r:id="rId38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x </w:t>
                                  </w:r>
                                  <w:proofErr w:type="gramStart"/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70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 ÷</w:t>
                                  </w:r>
                                  <w:proofErr w:type="gramEnd"/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2  = </w:t>
                                  </w:r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110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  <w:cs/>
                                    </w:rPr>
                                    <w:t>มิลลิเมต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AB94F8" id="Text Box 65" o:spid="_x0000_s1051" type="#_x0000_t202" style="position:absolute;margin-left:190.65pt;margin-top:14.5pt;width:207pt;height:45.4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" fillcolor="white [3201]" strokeweight=".5pt">
                      <v:textbox>
                        <w:txbxContent>
                          <w:p w:rsidR="00E82BF7" w:rsidRDefault="00E82BF7">
                            <w:pPr>
                              <w:rPr>
                                <w:rFonts w:hint="cs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B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=</w: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position w:val="-30"/>
                              </w:rPr>
                              <w:object w:dxaOrig="340" w:dyaOrig="760">
                                <v:shape id="_x0000_i1050" type="#_x0000_t75" style="width:17.25pt;height:38.25pt" o:ole="">
                                  <v:imagedata r:id="rId36" o:title=""/>
                                </v:shape>
                                <o:OLEObject Type="Embed" ProgID="Equation.DSMT4" ShapeID="_x0000_i1050" DrawAspect="Content" ObjectID="_1657475696" r:id="rId39"/>
                              </w:objec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x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70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 ÷ 2  =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110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มิลลิเมตร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Theme="majorBidi" w:hAnsiTheme="majorBidi" w:cstheme="majorBidi"/>
                <w:noProof/>
                <w:sz w:val="32"/>
                <w:szCs w:val="32"/>
              </w:rPr>
              <mc:AlternateContent>
                <mc:Choice Requires="wpg">
                  <w:drawing>
                    <wp:anchor distT="0" distB="0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621030</wp:posOffset>
                      </wp:positionH>
                      <wp:positionV relativeFrom="paragraph">
                        <wp:posOffset>9525</wp:posOffset>
                      </wp:positionV>
                      <wp:extent cx="352425" cy="291465"/>
                      <wp:effectExtent l="171450" t="0" r="28575" b="13335"/>
                      <wp:wrapNone/>
                      <wp:docPr id="62" name="กลุ่ม 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52425" cy="291465"/>
                                <a:chOff x="0" y="0"/>
                                <a:chExt cx="352425" cy="291465"/>
                              </a:xfrm>
                            </wpg:grpSpPr>
                            <wps:wsp>
                              <wps:cNvPr id="35" name="คำบรรยายภาพแบบเส้น 2 35"/>
                              <wps:cNvSpPr/>
                              <wps:spPr>
                                <a:xfrm>
                                  <a:off x="0" y="38100"/>
                                  <a:ext cx="352425" cy="200025"/>
                                </a:xfrm>
                                <a:prstGeom prst="borderCallout2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E82BF7" w:rsidRDefault="00E82BF7" w:rsidP="00752D1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Text Box 38"/>
                              <wps:cNvSpPr txBox="1"/>
                              <wps:spPr>
                                <a:xfrm>
                                  <a:off x="9525" y="0"/>
                                  <a:ext cx="263525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2BF7" w:rsidRPr="00752D1D" w:rsidRDefault="00E82BF7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กลุ่ม 62" o:spid="_x0000_s1052" style="position:absolute;margin-left:48.9pt;margin-top:.75pt;width:27.75pt;height:22.95pt;z-index:251710464" coordsize="352425,291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">
                      <v:shape id="คำบรรยายภาพแบบเส้น 2 35" o:spid="_x0000_s1053" type="#_x0000_t48" style="position:absolute;top:38100;width:352425;height:2000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jhqMQA&#10;AADbAAAADwAAAGRycy9kb3ducmV2LnhtbESPQWsCMRSE70L/Q3gFL0WztVhlNUoRhUqh0K0Xb4/N&#10;c7Pt5mVNoq7/vhEKHoeZ+YaZLzvbiDP5UDtW8DzMQBCXTtdcKdh9bwZTECEia2wck4IrBVguHnpz&#10;zLW78Bedi1iJBOGQowITY5tLGUpDFsPQtcTJOzhvMSbpK6k9XhLcNnKUZa/SYs1pwWBLK0Plb3Gy&#10;CsKndTRZdwUd5XYz/fkwT3tvlOo/dm8zEJG6eA//t9+1gpcx3L6kH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9o4ajEAAAA2wAAAA8AAAAAAAAAAAAAAAAAmAIAAGRycy9k&#10;b3ducmV2LnhtbFBLBQYAAAAABAAEAPUAAACJAwAAAAA=&#10;" fillcolor="white [3212]" strokecolor="black [3213]" strokeweight="1pt">
                        <v:textbox>
                          <w:txbxContent>
                            <w:p w:rsidR="00E82BF7" w:rsidRDefault="00E82BF7" w:rsidP="00752D1D">
                              <w:pPr>
                                <w:jc w:val="center"/>
                              </w:pPr>
                            </w:p>
                          </w:txbxContent>
                        </v:textbox>
                        <o:callout v:ext="edit" minusy="t"/>
                      </v:shape>
                      <v:shape id="Text Box 38" o:spid="_x0000_s1054" type="#_x0000_t202" style="position:absolute;left:9525;width:263525;height:2914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WwVcIA&#10;AADbAAAADwAAAGRycy9kb3ducmV2LnhtbERPTWsCMRC9C/0PYQpeimZVkLIapS0oIlapingcNtPN&#10;4mayJFHXf98cCh4f73s6b20tbuRD5VjBoJ+BIC6crrhUcDwseu8gQkTWWDsmBQ8KMJ+9dKaYa3fn&#10;H7rtYylSCIccFZgYm1zKUBiyGPquIU7cr/MWY4K+lNrjPYXbWg6zbCwtVpwaDDb0Zai47K9WwcWs&#10;33bZ8vvzNF49/PZwdWe/OSvVfW0/JiAitfEp/nevtIJRGpu+pB8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RbBVwgAAANsAAAAPAAAAAAAAAAAAAAAAAJgCAABkcnMvZG93&#10;bnJldi54bWxQSwUGAAAAAAQABAD1AAAAhwMAAAAA&#10;" filled="f" stroked="f" strokeweight=".5pt">
                        <v:textbox>
                          <w:txbxContent>
                            <w:p w:rsidR="00E82BF7" w:rsidRPr="00752D1D" w:rsidRDefault="00E82BF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Theme="majorBidi" w:hAnsiTheme="majorBidi" w:cstheme="majorBidi"/>
                <w:noProof/>
                <w:sz w:val="32"/>
                <w:szCs w:val="32"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697355</wp:posOffset>
                      </wp:positionH>
                      <wp:positionV relativeFrom="paragraph">
                        <wp:posOffset>28575</wp:posOffset>
                      </wp:positionV>
                      <wp:extent cx="371475" cy="291465"/>
                      <wp:effectExtent l="152400" t="0" r="28575" b="13335"/>
                      <wp:wrapNone/>
                      <wp:docPr id="61" name="กลุ่ม 6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71475" cy="291465"/>
                                <a:chOff x="0" y="0"/>
                                <a:chExt cx="371475" cy="291465"/>
                              </a:xfrm>
                            </wpg:grpSpPr>
                            <wps:wsp>
                              <wps:cNvPr id="34" name="คำบรรยายภาพแบบเส้น 2 34"/>
                              <wps:cNvSpPr/>
                              <wps:spPr>
                                <a:xfrm>
                                  <a:off x="19050" y="38100"/>
                                  <a:ext cx="352425" cy="200025"/>
                                </a:xfrm>
                                <a:prstGeom prst="borderCallout2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E82BF7" w:rsidRDefault="00E82BF7" w:rsidP="00752D1D">
                                    <w:pPr>
                                      <w:jc w:val="center"/>
                                    </w:pP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Text Box 37"/>
                              <wps:cNvSpPr txBox="1"/>
                              <wps:spPr>
                                <a:xfrm>
                                  <a:off x="0" y="0"/>
                                  <a:ext cx="267970" cy="2914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2BF7" w:rsidRPr="00752D1D" w:rsidRDefault="00E82BF7">
                                    <w:pPr>
                                      <w:rPr>
                                        <w:b/>
                                        <w:bCs/>
                                      </w:rPr>
                                    </w:pPr>
                                    <w:r>
                                      <w:rPr>
                                        <w:b/>
                                        <w:b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กลุ่ม 61" o:spid="_x0000_s1055" style="position:absolute;margin-left:133.65pt;margin-top:2.25pt;width:29.25pt;height:22.95pt;z-index:251707392" coordsize="371475,291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">
                      <v:shape id="คำบรรยายภาพแบบเส้น 2 34" o:spid="_x0000_s1056" type="#_x0000_t48" style="position:absolute;left:19050;top:38100;width:352425;height:20002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REM8QA&#10;AADbAAAADwAAAGRycy9kb3ducmV2LnhtbESPQWsCMRSE70L/Q3gFL0WztVJlNUoRhUqh0K0Xb4/N&#10;c7Pt5mVNoq7/vhEKHoeZ+YaZLzvbiDP5UDtW8DzMQBCXTtdcKdh9bwZTECEia2wck4IrBVguHnpz&#10;zLW78Bedi1iJBOGQowITY5tLGUpDFsPQtcTJOzhvMSbpK6k9XhLcNnKUZa/SYs1pwWBLK0Plb3Gy&#10;CsKndTRZdwUd5XYz/fkwT3tvlOo/dm8zEJG6eA//t9+1gpcx3L6kHy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kRDPEAAAA2wAAAA8AAAAAAAAAAAAAAAAAmAIAAGRycy9k&#10;b3ducmV2LnhtbFBLBQYAAAAABAAEAPUAAACJAwAAAAA=&#10;" fillcolor="white [3212]" strokecolor="black [3213]" strokeweight="1pt">
                        <v:textbox>
                          <w:txbxContent>
                            <w:p w:rsidR="00E82BF7" w:rsidRDefault="00E82BF7" w:rsidP="00752D1D">
                              <w:pPr>
                                <w:jc w:val="center"/>
                              </w:pPr>
                            </w:p>
                          </w:txbxContent>
                        </v:textbox>
                        <o:callout v:ext="edit" minusy="t"/>
                      </v:shape>
                      <v:shape id="Text Box 37" o:spid="_x0000_s1057" type="#_x0000_t202" style="position:absolute;width:267970;height:2914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okJ8UA&#10;AADbAAAADwAAAGRycy9kb3ducmV2LnhtbESPQWsCMRSE7wX/Q3iFXkSzVrBlaxQVFCm2pSrF42Pz&#10;ulncvCxJ1PXfN4LQ4zAz3zDjaWtrcSYfKscKBv0MBHHhdMWlgv1u2XsFESKyxtoxKbhSgOmk8zDG&#10;XLsLf9N5G0uRIBxyVGBibHIpQ2HIYui7hjh5v85bjEn6UmqPlwS3tXzOspG0WHFaMNjQwlBx3J6s&#10;gqN5735lq4/5z2h99Z+7kzv4zUGpp8d29gYiUhv/w/f2WisYvs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2iQnxQAAANsAAAAPAAAAAAAAAAAAAAAAAJgCAABkcnMv&#10;ZG93bnJldi54bWxQSwUGAAAAAAQABAD1AAAAigMAAAAA&#10;" filled="f" stroked="f" strokeweight=".5pt">
                        <v:textbox>
                          <w:txbxContent>
                            <w:p w:rsidR="00E82BF7" w:rsidRPr="00752D1D" w:rsidRDefault="00E82BF7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  <w:r>
              <w:rPr>
                <w:rFonts w:asciiTheme="majorBidi" w:hAnsiTheme="majorBidi" w:cstheme="majorBidi"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4A6876A4" wp14:editId="249C4580">
                      <wp:simplePos x="0" y="0"/>
                      <wp:positionH relativeFrom="column">
                        <wp:posOffset>2430780</wp:posOffset>
                      </wp:positionH>
                      <wp:positionV relativeFrom="paragraph">
                        <wp:posOffset>274955</wp:posOffset>
                      </wp:positionV>
                      <wp:extent cx="2628900" cy="577215"/>
                      <wp:effectExtent l="0" t="0" r="19050" b="13335"/>
                      <wp:wrapNone/>
                      <wp:docPr id="66" name="Text Box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28900" cy="57721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82BF7" w:rsidRDefault="00E82BF7">
                                  <w:pPr>
                                    <w:rPr>
                                      <w:cs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C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=</w: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position w:val="-30"/>
                                    </w:rPr>
                                    <w:object w:dxaOrig="340" w:dyaOrig="760">
                                      <v:shape id="_x0000_i1051" type="#_x0000_t75" style="width:17.15pt;height:38.55pt" o:ole="">
                                        <v:imagedata r:id="rId36" o:title=""/>
                                      </v:shape>
                                      <o:OLEObject Type="Embed" ProgID="Equation.DSMT4" ShapeID="_x0000_i1051" DrawAspect="Content" ObjectID="_1660635631" r:id="rId40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x </w:t>
                                  </w:r>
                                  <w:proofErr w:type="gramStart"/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70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 ÷</w:t>
                                  </w:r>
                                  <w:proofErr w:type="gramEnd"/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2  = </w:t>
                                  </w:r>
                                  <w:r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>110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752D1D">
                                    <w:rPr>
                                      <w:rFonts w:ascii="TH SarabunPSK" w:hAnsi="TH SarabunPSK" w:cs="TH SarabunPSK"/>
                                      <w:sz w:val="32"/>
                                      <w:szCs w:val="32"/>
                                      <w:cs/>
                                    </w:rPr>
                                    <w:t>มิลลิเมตร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6876A4" id="Text Box 66" o:spid="_x0000_s1058" type="#_x0000_t202" style="position:absolute;margin-left:191.4pt;margin-top:21.65pt;width:207pt;height:45.4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" fillcolor="white [3201]" strokeweight=".5pt">
                      <v:textbox>
                        <w:txbxContent>
                          <w:p w:rsidR="00E82BF7" w:rsidRDefault="00E82BF7">
                            <w:pPr>
                              <w:rPr>
                                <w:rFonts w:hint="cs"/>
                                <w:cs/>
                              </w:rPr>
                            </w:pP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C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=</w: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position w:val="-30"/>
                              </w:rPr>
                              <w:object w:dxaOrig="340" w:dyaOrig="760">
                                <v:shape id="_x0000_i1051" type="#_x0000_t75" style="width:17.25pt;height:38.25pt" o:ole="">
                                  <v:imagedata r:id="rId36" o:title=""/>
                                </v:shape>
                                <o:OLEObject Type="Embed" ProgID="Equation.DSMT4" ShapeID="_x0000_i1051" DrawAspect="Content" ObjectID="_1657475697" r:id="rId41"/>
                              </w:object>
                            </w:r>
                            <w:r>
                              <w:t xml:space="preserve">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x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70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 ÷ 2  = </w:t>
                            </w:r>
                            <w: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110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752D1D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มิลลิเมตร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</w:p>
          <w:p w:rsidR="00752D1D" w:rsidRDefault="00752D1D" w:rsidP="00EB7F69">
            <w:pPr>
              <w:tabs>
                <w:tab w:val="left" w:pos="4200"/>
              </w:tabs>
              <w:rPr>
                <w:rFonts w:asciiTheme="majorBidi" w:hAnsiTheme="majorBidi" w:cstheme="majorBidi"/>
                <w:sz w:val="32"/>
                <w:szCs w:val="32"/>
              </w:rPr>
            </w:pPr>
          </w:p>
          <w:p w:rsidR="00752D1D" w:rsidRPr="00E82BF7" w:rsidRDefault="00752D1D" w:rsidP="00EB7F69">
            <w:pPr>
              <w:tabs>
                <w:tab w:val="left" w:pos="420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752D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ดังนั้น</w:t>
            </w:r>
            <w:r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E82BF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วามยาวรอบรูปของส่วนที่แร</w:t>
            </w:r>
            <w:r w:rsidRPr="00E82BF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เ</w:t>
            </w:r>
            <w:r w:rsidRPr="00E82BF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งา</w:t>
            </w:r>
            <w:r w:rsidRPr="00E82BF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เท่ากับ </w:t>
            </w:r>
            <w:r w:rsidRPr="00E82BF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A + B + C = </w:t>
            </w:r>
            <w:r w:rsidR="00E82BF7" w:rsidRPr="00E82BF7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20 + 110 +110 = 440 </w:t>
            </w:r>
            <w:r w:rsidR="00E82BF7" w:rsidRPr="00E82BF7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มิลลิเมตร</w:t>
            </w:r>
          </w:p>
        </w:tc>
      </w:tr>
      <w:tr w:rsidR="00EB7F69" w:rsidRPr="00B82511" w:rsidTr="000146CD">
        <w:tc>
          <w:tcPr>
            <w:tcW w:w="895" w:type="dxa"/>
          </w:tcPr>
          <w:p w:rsidR="00EB7F69" w:rsidRDefault="00EB7F69" w:rsidP="00EB7F69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11.</w:t>
            </w:r>
          </w:p>
        </w:tc>
        <w:tc>
          <w:tcPr>
            <w:tcW w:w="8730" w:type="dxa"/>
          </w:tcPr>
          <w:p w:rsidR="00EB7F69" w:rsidRPr="00C60169" w:rsidRDefault="00EB7F69" w:rsidP="00EB7F69">
            <w:pPr>
              <w:rPr>
                <w:rFonts w:ascii="TH SarabunPSK" w:hAnsi="TH SarabunPSK" w:cs="TH SarabunPSK"/>
                <w:b/>
                <w:bCs/>
                <w:sz w:val="28"/>
                <w:u w:val="double"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="00E30A24">
              <w:rPr>
                <w:rFonts w:ascii="TH SarabunPSK" w:hAnsi="TH SarabunPSK" w:cs="TH SarabunPSK" w:hint="cs"/>
                <w:b/>
                <w:bCs/>
                <w:sz w:val="28"/>
                <w:u w:val="double"/>
                <w:cs/>
              </w:rPr>
              <w:t>ก</w:t>
            </w: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>.</w:t>
            </w:r>
          </w:p>
          <w:p w:rsidR="00EB7F69" w:rsidRPr="00E82BF7" w:rsidRDefault="00E82BF7" w:rsidP="00EB7F69">
            <w:pPr>
              <w:tabs>
                <w:tab w:val="left" w:pos="4200"/>
              </w:tabs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82BF7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สี่เหลี่ยมรูปว่าวเส้นทแยงมุมตัดกันเป็นมุมฉาก</w:t>
            </w:r>
          </w:p>
        </w:tc>
      </w:tr>
      <w:tr w:rsidR="00E35FF0" w:rsidRPr="00B82511" w:rsidTr="000146CD">
        <w:tc>
          <w:tcPr>
            <w:tcW w:w="895" w:type="dxa"/>
          </w:tcPr>
          <w:p w:rsidR="00E35FF0" w:rsidRDefault="00E35FF0" w:rsidP="00E35FF0">
            <w:pPr>
              <w:jc w:val="center"/>
              <w:rPr>
                <w:rFonts w:ascii="TH SarabunPSK" w:hAnsi="TH SarabunPSK" w:cs="TH SarabunPSK"/>
                <w:sz w:val="28"/>
                <w:cs/>
              </w:rPr>
            </w:pPr>
            <w:r>
              <w:rPr>
                <w:rFonts w:ascii="TH SarabunPSK" w:hAnsi="TH SarabunPSK" w:cs="TH SarabunPSK"/>
                <w:sz w:val="28"/>
              </w:rPr>
              <w:lastRenderedPageBreak/>
              <w:t>12</w:t>
            </w:r>
            <w:r>
              <w:rPr>
                <w:rFonts w:ascii="TH SarabunPSK" w:hAnsi="TH SarabunPSK" w:cs="TH SarabunPSK"/>
                <w:sz w:val="28"/>
                <w:cs/>
              </w:rPr>
              <w:t>.</w:t>
            </w:r>
          </w:p>
        </w:tc>
        <w:tc>
          <w:tcPr>
            <w:tcW w:w="8730" w:type="dxa"/>
          </w:tcPr>
          <w:p w:rsidR="00E35FF0" w:rsidRPr="00E82BF7" w:rsidRDefault="00EB7F69" w:rsidP="00E35FF0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ตอบ ข้อ ข.</w:t>
            </w:r>
          </w:p>
          <w:p w:rsidR="00EB7F69" w:rsidRPr="00E82BF7" w:rsidRDefault="00E82BF7" w:rsidP="00E82BF7">
            <w:pPr>
              <w:spacing w:line="360" w:lineRule="auto"/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</w:pPr>
            <w:r w:rsidRPr="00E82BF7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 xml:space="preserve">พีระมิดที่มีความยาวรอบฐานเป็น </w:t>
            </w:r>
            <w:r w:rsidRPr="00E82BF7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</w:rPr>
              <w:t>16</w:t>
            </w:r>
            <w:r w:rsidRPr="00E82BF7">
              <w:rPr>
                <w:rFonts w:ascii="TH SarabunPSK" w:eastAsiaTheme="minorEastAsia" w:hAnsi="TH SarabunPSK" w:cs="TH SarabunPSK"/>
                <w:b/>
                <w:bCs/>
                <w:sz w:val="32"/>
                <w:szCs w:val="32"/>
                <w:cs/>
              </w:rPr>
              <w:t xml:space="preserve"> เซนติเมตร</w:t>
            </w:r>
          </w:p>
        </w:tc>
      </w:tr>
      <w:tr w:rsidR="00E82BF7" w:rsidRPr="00B82511" w:rsidTr="000146CD">
        <w:tc>
          <w:tcPr>
            <w:tcW w:w="895" w:type="dxa"/>
          </w:tcPr>
          <w:p w:rsidR="00E82BF7" w:rsidRDefault="00E82BF7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13.</w:t>
            </w:r>
          </w:p>
        </w:tc>
        <w:tc>
          <w:tcPr>
            <w:tcW w:w="8730" w:type="dxa"/>
          </w:tcPr>
          <w:p w:rsidR="00E82BF7" w:rsidRDefault="00E82BF7" w:rsidP="00E82BF7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</w:pPr>
            <w:r w:rsidRPr="00C60169">
              <w:rPr>
                <w:rFonts w:ascii="TH SarabunPSK" w:hAnsi="TH SarabunPSK" w:cs="TH SarabunPSK"/>
                <w:b/>
                <w:bCs/>
                <w:sz w:val="28"/>
                <w:u w:val="double"/>
                <w:cs/>
              </w:rPr>
              <w:t xml:space="preserve">ตอบ ข้อ </w:t>
            </w:r>
            <w:r w:rsidRPr="00E82BF7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>ง.รูปสามเหลี่ยม กขจ เป็นรูปสามเหลี่ยมมุมแหลม</w:t>
            </w:r>
          </w:p>
          <w:p w:rsidR="00E82BF7" w:rsidRPr="00E82BF7" w:rsidRDefault="00E82BF7" w:rsidP="00E82BF7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 w:rsidRPr="00E82BF7">
              <w:rPr>
                <w:rFonts w:ascii="TH Sarabun New" w:hAnsi="TH Sarabun New" w:cs="TH Sarabun New"/>
                <w:sz w:val="32"/>
                <w:szCs w:val="32"/>
                <w:cs/>
              </w:rPr>
              <w:t>กขจ</w:t>
            </w:r>
            <w:r w:rsidRPr="00E82BF7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เป็นรูปสามเหลี่ยมมุมฉาก</w:t>
            </w:r>
          </w:p>
        </w:tc>
      </w:tr>
      <w:tr w:rsidR="00E82BF7" w:rsidRPr="00B82511" w:rsidTr="000146CD">
        <w:tc>
          <w:tcPr>
            <w:tcW w:w="895" w:type="dxa"/>
          </w:tcPr>
          <w:p w:rsidR="00E82BF7" w:rsidRDefault="00E82BF7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 w:hint="cs"/>
                <w:sz w:val="28"/>
                <w:cs/>
              </w:rPr>
              <w:t>14.</w:t>
            </w:r>
          </w:p>
        </w:tc>
        <w:tc>
          <w:tcPr>
            <w:tcW w:w="8730" w:type="dxa"/>
          </w:tcPr>
          <w:p w:rsidR="00E82BF7" w:rsidRPr="00E82BF7" w:rsidRDefault="00E82BF7" w:rsidP="00E82BF7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ตอบ ข้อ ข.</w:t>
            </w:r>
          </w:p>
          <w:tbl>
            <w:tblPr>
              <w:tblStyle w:val="a7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226"/>
              <w:gridCol w:w="744"/>
              <w:gridCol w:w="744"/>
              <w:gridCol w:w="744"/>
              <w:gridCol w:w="744"/>
              <w:gridCol w:w="744"/>
              <w:gridCol w:w="744"/>
              <w:gridCol w:w="744"/>
            </w:tblGrid>
            <w:tr w:rsidR="00325F7E" w:rsidTr="00181D0E">
              <w:trPr>
                <w:trHeight w:val="290"/>
                <w:jc w:val="center"/>
              </w:trPr>
              <w:tc>
                <w:tcPr>
                  <w:tcW w:w="22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ใบที่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1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2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3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4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5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6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 w:themeFill="background1" w:themeFillShade="BF"/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jc w:val="center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  <w:cs/>
                    </w:rPr>
                  </w:pPr>
                  <w:r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7</w:t>
                  </w:r>
                </w:p>
              </w:tc>
            </w:tr>
            <w:tr w:rsidR="00325F7E" w:rsidTr="00181D0E">
              <w:trPr>
                <w:trHeight w:val="581"/>
                <w:jc w:val="center"/>
              </w:trPr>
              <w:tc>
                <w:tcPr>
                  <w:tcW w:w="22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บัตรรูปสี่เหลี่ยม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7632" behindDoc="0" locked="0" layoutInCell="1" allowOverlap="1" wp14:anchorId="2BA140DA" wp14:editId="6441AD21">
                            <wp:simplePos x="0" y="0"/>
                            <wp:positionH relativeFrom="column">
                              <wp:posOffset>24765</wp:posOffset>
                            </wp:positionH>
                            <wp:positionV relativeFrom="paragraph">
                              <wp:posOffset>24130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75" name="สี่เหลี่ยมผืนผ้า 7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325F7E"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w:t>4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2BA140DA" id="สี่เหลี่ยมผืนผ้า 75" o:spid="_x0000_s1059" style="position:absolute;margin-left:1.95pt;margin-top:1.9pt;width:25.3pt;height:2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325F7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45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1728" behindDoc="0" locked="0" layoutInCell="1" allowOverlap="1" wp14:anchorId="0798091B" wp14:editId="6EA20D33">
                            <wp:simplePos x="0" y="0"/>
                            <wp:positionH relativeFrom="column">
                              <wp:posOffset>9525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79" name="สี่เหลี่ยมผืนผ้า 7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3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79" o:spid="_x0000_s1060" style="position:absolute;margin-left:.75pt;margin-top:1.95pt;width:25.3pt;height:21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39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4800" behindDoc="0" locked="0" layoutInCell="1" allowOverlap="1" wp14:anchorId="0798091B" wp14:editId="6EA20D33">
                            <wp:simplePos x="0" y="0"/>
                            <wp:positionH relativeFrom="column">
                              <wp:posOffset>13335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81" name="สี่เหลี่ยมผืนผ้า 8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3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81" o:spid="_x0000_s1061" style="position:absolute;margin-left:1.05pt;margin-top:1.95pt;width:25.3pt;height:21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33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7872" behindDoc="0" locked="0" layoutInCell="1" allowOverlap="1" wp14:anchorId="0798091B" wp14:editId="6EA20D33">
                            <wp:simplePos x="0" y="0"/>
                            <wp:positionH relativeFrom="column">
                              <wp:posOffset>17145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83" name="สี่เหลี่ยมผืนผ้า 8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2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83" o:spid="_x0000_s1062" style="position:absolute;margin-left:1.35pt;margin-top:1.95pt;width:25.3pt;height:21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27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0944" behindDoc="0" locked="0" layoutInCell="1" allowOverlap="1" wp14:anchorId="0798091B" wp14:editId="6EA20D33">
                            <wp:simplePos x="0" y="0"/>
                            <wp:positionH relativeFrom="column">
                              <wp:posOffset>11430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85" name="สี่เหลี่ยมผืนผ้า 8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2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85" o:spid="_x0000_s1063" style="position:absolute;margin-left:.9pt;margin-top:1.95pt;width:25.3pt;height:21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21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4016" behindDoc="0" locked="0" layoutInCell="1" allowOverlap="1" wp14:anchorId="0798091B" wp14:editId="6EA20D33">
                            <wp:simplePos x="0" y="0"/>
                            <wp:positionH relativeFrom="column">
                              <wp:posOffset>15240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87" name="สี่เหลี่ยมผืนผ้า 87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1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87" o:spid="_x0000_s1064" style="position:absolute;margin-left:1.2pt;margin-top:1.95pt;width:25.3pt;height:21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15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 w:themeFill="background1" w:themeFillShade="BF"/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7088" behindDoc="0" locked="0" layoutInCell="1" allowOverlap="1" wp14:anchorId="0798091B" wp14:editId="6EA20D33">
                            <wp:simplePos x="0" y="0"/>
                            <wp:positionH relativeFrom="column">
                              <wp:posOffset>9525</wp:posOffset>
                            </wp:positionH>
                            <wp:positionV relativeFrom="paragraph">
                              <wp:posOffset>24765</wp:posOffset>
                            </wp:positionV>
                            <wp:extent cx="321609" cy="266700"/>
                            <wp:effectExtent l="0" t="0" r="21590" b="19050"/>
                            <wp:wrapNone/>
                            <wp:docPr id="89" name="สี่เหลี่ยมผืนผ้า 89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1609" cy="2667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rect w14:anchorId="0798091B" id="สี่เหลี่ยมผืนผ้า 89" o:spid="_x0000_s1065" style="position:absolute;margin-left:.75pt;margin-top:1.95pt;width:25.3pt;height:21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" fillcolor="#cfcdcd [2894]" strokecolor="black [3213]" strokeweight="1pt"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rect>
                        </w:pict>
                      </mc:Fallback>
                    </mc:AlternateContent>
                  </w:r>
                </w:p>
              </w:tc>
            </w:tr>
            <w:tr w:rsidR="00325F7E" w:rsidTr="00181D0E">
              <w:trPr>
                <w:trHeight w:val="565"/>
                <w:jc w:val="center"/>
              </w:trPr>
              <w:tc>
                <w:tcPr>
                  <w:tcW w:w="222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b/>
                      <w:bCs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 w:hint="cs"/>
                      <w:b/>
                      <w:bCs/>
                      <w:sz w:val="24"/>
                      <w:szCs w:val="24"/>
                      <w:cs/>
                    </w:rPr>
                    <w:t>บัตรรูปวงกลม</w: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19680" behindDoc="0" locked="0" layoutInCell="1" allowOverlap="1" wp14:anchorId="7BA9C711" wp14:editId="3B46DDF9">
                            <wp:simplePos x="0" y="0"/>
                            <wp:positionH relativeFrom="column">
                              <wp:posOffset>5715</wp:posOffset>
                            </wp:positionH>
                            <wp:positionV relativeFrom="paragraph">
                              <wp:posOffset>20320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76" name="วงรี 7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325F7E"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7BA9C711" id="วงรี 76" o:spid="_x0000_s1066" style="position:absolute;margin-left:.45pt;margin-top:1.6pt;width:25.5pt;height:25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 w:rsidRPr="00325F7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</w:p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2752" behindDoc="0" locked="0" layoutInCell="1" allowOverlap="1" wp14:anchorId="32660841" wp14:editId="0F578107">
                            <wp:simplePos x="0" y="0"/>
                            <wp:positionH relativeFrom="column">
                              <wp:posOffset>-9525</wp:posOffset>
                            </wp:positionH>
                            <wp:positionV relativeFrom="paragraph">
                              <wp:posOffset>20320</wp:posOffset>
                            </wp:positionV>
                            <wp:extent cx="323850" cy="342900"/>
                            <wp:effectExtent l="0" t="0" r="19050" b="19050"/>
                            <wp:wrapNone/>
                            <wp:docPr id="80" name="วงรี 8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429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 w:hint="cs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  <w:cs/>
                                          </w:rPr>
                                          <w:t>9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80" o:spid="_x0000_s1067" style="position:absolute;margin-left:-.75pt;margin-top:1.6pt;width:25.5pt;height:27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 w:hint="cs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  <w:cs/>
                                    </w:rPr>
                                    <w:t>9</w:t>
                                  </w: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9136" behindDoc="0" locked="0" layoutInCell="1" allowOverlap="1">
                            <wp:simplePos x="0" y="0"/>
                            <wp:positionH relativeFrom="column">
                              <wp:posOffset>13335</wp:posOffset>
                            </wp:positionH>
                            <wp:positionV relativeFrom="paragraph">
                              <wp:posOffset>58420</wp:posOffset>
                            </wp:positionV>
                            <wp:extent cx="914400" cy="314325"/>
                            <wp:effectExtent l="0" t="0" r="0" b="0"/>
                            <wp:wrapNone/>
                            <wp:docPr id="91" name="Text Box 9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>
                                        <w:pP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 w:rsidRPr="00325F7E"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1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id="Text Box 91" o:spid="_x0000_s1068" type="#_x0000_t202" style="position:absolute;margin-left:1.05pt;margin-top:4.6pt;width:1in;height:24.75pt;z-index:2517391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" filled="f" stroked="f" strokeweight=".5pt">
                            <v:textbox>
                              <w:txbxContent>
                                <w:p w:rsidR="00325F7E" w:rsidRPr="00325F7E" w:rsidRDefault="00325F7E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325F7E"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16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5824" behindDoc="0" locked="0" layoutInCell="1" allowOverlap="1" wp14:anchorId="32660841" wp14:editId="0F578107">
                            <wp:simplePos x="0" y="0"/>
                            <wp:positionH relativeFrom="column">
                              <wp:posOffset>-5715</wp:posOffset>
                            </wp:positionH>
                            <wp:positionV relativeFrom="paragraph">
                              <wp:posOffset>20955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82" name="วงรี 8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Cs w:val="22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82" o:spid="_x0000_s1069" style="position:absolute;margin-left:-.45pt;margin-top:1.65pt;width:25.5pt;height:25.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Cs w:val="22"/>
                                    </w:rPr>
                                  </w:pP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1184" behindDoc="0" locked="0" layoutInCell="1" allowOverlap="1" wp14:anchorId="037C3B71" wp14:editId="50010683">
                            <wp:simplePos x="0" y="0"/>
                            <wp:positionH relativeFrom="column">
                              <wp:posOffset>17145</wp:posOffset>
                            </wp:positionH>
                            <wp:positionV relativeFrom="paragraph">
                              <wp:posOffset>58420</wp:posOffset>
                            </wp:positionV>
                            <wp:extent cx="914400" cy="314325"/>
                            <wp:effectExtent l="0" t="0" r="0" b="0"/>
                            <wp:wrapNone/>
                            <wp:docPr id="92" name="Text Box 92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>
                                        <w:pP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23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037C3B71" id="Text Box 92" o:spid="_x0000_s1070" type="#_x0000_t202" style="position:absolute;margin-left:1.35pt;margin-top:4.6pt;width:1in;height:24.75pt;z-index:2517411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" filled="f" stroked="f" strokeweight=".5pt">
                            <v:textbox>
                              <w:txbxContent>
                                <w:p w:rsidR="00325F7E" w:rsidRPr="00325F7E" w:rsidRDefault="00325F7E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23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28896" behindDoc="0" locked="0" layoutInCell="1" allowOverlap="1" wp14:anchorId="32660841" wp14:editId="0F578107">
                            <wp:simplePos x="0" y="0"/>
                            <wp:positionH relativeFrom="column">
                              <wp:posOffset>-1905</wp:posOffset>
                            </wp:positionH>
                            <wp:positionV relativeFrom="paragraph">
                              <wp:posOffset>20955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84" name="วงรี 8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84" o:spid="_x0000_s1071" style="position:absolute;margin-left:-.15pt;margin-top:1.65pt;width:25.5pt;height:25.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1968" behindDoc="0" locked="0" layoutInCell="1" allowOverlap="1" wp14:anchorId="32660841" wp14:editId="0F578107">
                            <wp:simplePos x="0" y="0"/>
                            <wp:positionH relativeFrom="column">
                              <wp:posOffset>464820</wp:posOffset>
                            </wp:positionH>
                            <wp:positionV relativeFrom="paragraph">
                              <wp:posOffset>20955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86" name="วงรี 86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86" o:spid="_x0000_s1072" style="position:absolute;margin-left:36.6pt;margin-top:1.65pt;width:25.5pt;height:25.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5040" behindDoc="0" locked="0" layoutInCell="1" allowOverlap="1" wp14:anchorId="32660841" wp14:editId="0F578107">
                            <wp:simplePos x="0" y="0"/>
                            <wp:positionH relativeFrom="column">
                              <wp:posOffset>941070</wp:posOffset>
                            </wp:positionH>
                            <wp:positionV relativeFrom="paragraph">
                              <wp:posOffset>20955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88" name="วงรี 8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88" o:spid="_x0000_s1073" style="position:absolute;margin-left:74.1pt;margin-top:1.65pt;width:25.5pt;height:25.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3232" behindDoc="0" locked="0" layoutInCell="1" allowOverlap="1" wp14:anchorId="397A7F3A" wp14:editId="2B6F9436">
                            <wp:simplePos x="0" y="0"/>
                            <wp:positionH relativeFrom="column">
                              <wp:posOffset>1905</wp:posOffset>
                            </wp:positionH>
                            <wp:positionV relativeFrom="paragraph">
                              <wp:posOffset>58420</wp:posOffset>
                            </wp:positionV>
                            <wp:extent cx="914400" cy="314325"/>
                            <wp:effectExtent l="0" t="0" r="0" b="0"/>
                            <wp:wrapNone/>
                            <wp:docPr id="93" name="Text Box 93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>
                                        <w:pP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30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97A7F3A" id="Text Box 93" o:spid="_x0000_s1074" type="#_x0000_t202" style="position:absolute;margin-left:.15pt;margin-top:4.6pt;width:1in;height:24.75pt;z-index:2517432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" filled="f" stroked="f" strokeweight=".5pt">
                            <v:textbox>
                              <w:txbxContent>
                                <w:p w:rsidR="00325F7E" w:rsidRPr="00325F7E" w:rsidRDefault="00325F7E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30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5280" behindDoc="0" locked="0" layoutInCell="1" allowOverlap="1" wp14:anchorId="669675B8" wp14:editId="352F0F40">
                            <wp:simplePos x="0" y="0"/>
                            <wp:positionH relativeFrom="column">
                              <wp:posOffset>12700</wp:posOffset>
                            </wp:positionH>
                            <wp:positionV relativeFrom="paragraph">
                              <wp:posOffset>58420</wp:posOffset>
                            </wp:positionV>
                            <wp:extent cx="914400" cy="314325"/>
                            <wp:effectExtent l="0" t="0" r="0" b="0"/>
                            <wp:wrapNone/>
                            <wp:docPr id="94" name="Text Box 94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>
                                        <w:pP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3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669675B8" id="Text Box 94" o:spid="_x0000_s1075" type="#_x0000_t202" style="position:absolute;margin-left:1pt;margin-top:4.6pt;width:1in;height:24.75pt;z-index:2517452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" filled="f" stroked="f" strokeweight=".5pt">
                            <v:textbox>
                              <w:txbxContent>
                                <w:p w:rsidR="00325F7E" w:rsidRPr="00325F7E" w:rsidRDefault="00325F7E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37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</w:p>
              </w:tc>
              <w:tc>
                <w:tcPr>
                  <w:tcW w:w="7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BFBFBF" w:themeFill="background1" w:themeFillShade="BF"/>
                </w:tcPr>
                <w:p w:rsidR="00325F7E" w:rsidRP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sz w:val="24"/>
                      <w:szCs w:val="24"/>
                    </w:rPr>
                  </w:pPr>
                  <w:r>
                    <w:rPr>
                      <w:noProof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47328" behindDoc="0" locked="0" layoutInCell="1" allowOverlap="1" wp14:anchorId="3C8B787C" wp14:editId="4D99FD85">
                            <wp:simplePos x="0" y="0"/>
                            <wp:positionH relativeFrom="column">
                              <wp:posOffset>-5080</wp:posOffset>
                            </wp:positionH>
                            <wp:positionV relativeFrom="paragraph">
                              <wp:posOffset>48895</wp:posOffset>
                            </wp:positionV>
                            <wp:extent cx="914400" cy="314325"/>
                            <wp:effectExtent l="0" t="0" r="0" b="0"/>
                            <wp:wrapNone/>
                            <wp:docPr id="95" name="Text Box 95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 txBox="1"/>
                                  <wps:spPr>
                                    <a:xfrm>
                                      <a:off x="0" y="0"/>
                                      <a:ext cx="914400" cy="3143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>
                                        <w:pP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sz w:val="24"/>
                                            <w:szCs w:val="24"/>
                                          </w:rPr>
                                          <w:t>44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3C8B787C" id="Text Box 95" o:spid="_x0000_s1076" type="#_x0000_t202" style="position:absolute;margin-left:-.4pt;margin-top:3.85pt;width:1in;height:24.75pt;z-index:2517473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" filled="f" stroked="f" strokeweight=".5pt">
                            <v:textbox>
                              <w:txbxContent>
                                <w:p w:rsidR="00325F7E" w:rsidRPr="00325F7E" w:rsidRDefault="00325F7E">
                                  <w:pP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  <w:t>44</w:t>
                                  </w:r>
                                </w:p>
                              </w:txbxContent>
                            </v:textbox>
                          </v:shape>
                        </w:pict>
                      </mc:Fallback>
                    </mc:AlternateContent>
                  </w:r>
                  <w:r w:rsidRPr="00325F7E">
                    <w:rPr>
                      <w:rFonts w:ascii="TH SarabunPSK" w:hAnsi="TH SarabunPSK" w:cs="TH SarabunPSK"/>
                      <w:noProof/>
                      <w:sz w:val="24"/>
                      <w:szCs w:val="24"/>
                      <w:cs/>
                    </w:rPr>
                    <mc:AlternateContent>
                      <mc:Choice Requires="wps">
                        <w:drawing>
                          <wp:anchor distT="0" distB="0" distL="114300" distR="114300" simplePos="0" relativeHeight="251738112" behindDoc="0" locked="0" layoutInCell="1" allowOverlap="1" wp14:anchorId="32660841" wp14:editId="0F578107">
                            <wp:simplePos x="0" y="0"/>
                            <wp:positionH relativeFrom="column">
                              <wp:posOffset>-9525</wp:posOffset>
                            </wp:positionH>
                            <wp:positionV relativeFrom="paragraph">
                              <wp:posOffset>20955</wp:posOffset>
                            </wp:positionV>
                            <wp:extent cx="323850" cy="323850"/>
                            <wp:effectExtent l="0" t="0" r="19050" b="19050"/>
                            <wp:wrapNone/>
                            <wp:docPr id="90" name="วงรี 90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SpPr/>
                                  <wps:spPr>
                                    <a:xfrm>
                                      <a:off x="0" y="0"/>
                                      <a:ext cx="323850" cy="32385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2">
                                        <a:lumMod val="90000"/>
                                      </a:schemeClr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325F7E" w:rsidRPr="00325F7E" w:rsidRDefault="00325F7E" w:rsidP="00325F7E">
                                        <w:pPr>
                                          <w:jc w:val="center"/>
                                          <w:rPr>
                                            <w:rFonts w:ascii="TH SarabunPSK" w:hAnsi="TH SarabunPSK" w:cs="TH SarabunPSK"/>
                                            <w:b/>
                                            <w:bCs/>
                                            <w:color w:val="000000" w:themeColor="text1"/>
                                            <w:sz w:val="24"/>
                                            <w:szCs w:val="24"/>
                                          </w:rPr>
                                        </w:pP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oval w14:anchorId="32660841" id="วงรี 90" o:spid="_x0000_s1077" style="position:absolute;margin-left:-.75pt;margin-top:1.65pt;width:25.5pt;height:25.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" fillcolor="#cfcdcd [2894]" strokecolor="black [3213]" strokeweight="1pt">
                            <v:stroke joinstyle="miter"/>
                            <v:textbox>
                              <w:txbxContent>
                                <w:p w:rsidR="00325F7E" w:rsidRPr="00325F7E" w:rsidRDefault="00325F7E" w:rsidP="00325F7E">
                                  <w:pPr>
                                    <w:jc w:val="center"/>
                                    <w:rPr>
                                      <w:rFonts w:ascii="TH SarabunPSK" w:hAnsi="TH SarabunPSK" w:cs="TH SarabunPSK"/>
                                      <w:b/>
                                      <w:bCs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v:textbox>
                          </v:oval>
                        </w:pict>
                      </mc:Fallback>
                    </mc:AlternateContent>
                  </w:r>
                </w:p>
              </w:tc>
            </w:tr>
            <w:tr w:rsidR="00325F7E" w:rsidTr="00325F7E">
              <w:trPr>
                <w:trHeight w:val="387"/>
                <w:jc w:val="center"/>
              </w:trPr>
              <w:tc>
                <w:tcPr>
                  <w:tcW w:w="2226" w:type="dxa"/>
                  <w:tcBorders>
                    <w:top w:val="single" w:sz="4" w:space="0" w:color="auto"/>
                  </w:tcBorders>
                </w:tcPr>
                <w:p w:rsidR="00325F7E" w:rsidRPr="000A1F6C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b/>
                      <w:bCs/>
                      <w:sz w:val="32"/>
                      <w:szCs w:val="32"/>
                      <w:cs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  <w:tc>
                <w:tcPr>
                  <w:tcW w:w="744" w:type="dxa"/>
                  <w:tcBorders>
                    <w:top w:val="single" w:sz="4" w:space="0" w:color="auto"/>
                  </w:tcBorders>
                </w:tcPr>
                <w:p w:rsidR="00325F7E" w:rsidRDefault="00325F7E" w:rsidP="001207BC">
                  <w:pPr>
                    <w:framePr w:hSpace="180" w:wrap="around" w:vAnchor="text" w:hAnchor="margin" w:x="85" w:y="83"/>
                    <w:rPr>
                      <w:rFonts w:ascii="TH SarabunPSK" w:hAnsi="TH SarabunPSK" w:cs="TH SarabunPSK"/>
                      <w:noProof/>
                      <w:sz w:val="32"/>
                      <w:szCs w:val="32"/>
                    </w:rPr>
                  </w:pPr>
                </w:p>
              </w:tc>
            </w:tr>
          </w:tbl>
          <w:p w:rsidR="00E82BF7" w:rsidRPr="00E82BF7" w:rsidRDefault="00E82BF7" w:rsidP="00E82BF7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</w:pPr>
          </w:p>
        </w:tc>
      </w:tr>
      <w:tr w:rsidR="00E82BF7" w:rsidRPr="00B82511" w:rsidTr="000146CD">
        <w:tc>
          <w:tcPr>
            <w:tcW w:w="895" w:type="dxa"/>
          </w:tcPr>
          <w:p w:rsidR="00E82BF7" w:rsidRDefault="00181D0E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5.</w:t>
            </w:r>
          </w:p>
        </w:tc>
        <w:tc>
          <w:tcPr>
            <w:tcW w:w="8730" w:type="dxa"/>
          </w:tcPr>
          <w:p w:rsidR="00E82BF7" w:rsidRPr="00E82BF7" w:rsidRDefault="00181D0E" w:rsidP="00181D0E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ตอบ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  <w:r w:rsidRPr="00181D0E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>ข.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  <w:r w:rsidRPr="00181D0E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 xml:space="preserve">ผลรวมของหมายเลขบนสลากที่หยิบได้เท่ากับ </w:t>
            </w:r>
            <w:r w:rsidRPr="00181D0E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>34</w:t>
            </w:r>
          </w:p>
        </w:tc>
      </w:tr>
      <w:tr w:rsidR="00E82BF7" w:rsidRPr="00B82511" w:rsidTr="000146CD">
        <w:tc>
          <w:tcPr>
            <w:tcW w:w="895" w:type="dxa"/>
          </w:tcPr>
          <w:p w:rsidR="00E82BF7" w:rsidRDefault="00181D0E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6.</w:t>
            </w:r>
          </w:p>
        </w:tc>
        <w:tc>
          <w:tcPr>
            <w:tcW w:w="8730" w:type="dxa"/>
          </w:tcPr>
          <w:p w:rsidR="00E82BF7" w:rsidRPr="00E82BF7" w:rsidRDefault="009652C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ตอบ ข้อ 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  <w:r w:rsidRPr="009652CB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>ก.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  <w:r w:rsidRPr="009652CB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>6.01 - 10.00</w:t>
            </w:r>
            <w:r w:rsidRPr="009652CB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 xml:space="preserve"> น.</w:t>
            </w:r>
          </w:p>
        </w:tc>
      </w:tr>
      <w:tr w:rsidR="009652CB" w:rsidRPr="00B82511" w:rsidTr="000146CD">
        <w:tc>
          <w:tcPr>
            <w:tcW w:w="895" w:type="dxa"/>
          </w:tcPr>
          <w:p w:rsidR="009652CB" w:rsidRDefault="009652CB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7.</w:t>
            </w:r>
          </w:p>
        </w:tc>
        <w:tc>
          <w:tcPr>
            <w:tcW w:w="8730" w:type="dxa"/>
          </w:tcPr>
          <w:p w:rsidR="009652CB" w:rsidRDefault="009652C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ตอบ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899  บาท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</w:p>
          <w:p w:rsidR="009652CB" w:rsidRDefault="009652C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อ้อยมีเงิน (4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x 100) +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(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50 x 3)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= 550 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</w:p>
          <w:p w:rsidR="009652CB" w:rsidRDefault="009652C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อ้อยและผึ้งมีรวมกัน  550 +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p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= 1,449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าท</w:t>
            </w:r>
          </w:p>
          <w:p w:rsidR="009652CB" w:rsidRPr="009C7F36" w:rsidRDefault="009652C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ังนั้น ผึ้งมีเงิน</w:t>
            </w:r>
            <w:r w:rsidRPr="009C7F36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p = 1,449 – 550 = 899 </w:t>
            </w: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 บาท</w:t>
            </w:r>
          </w:p>
        </w:tc>
      </w:tr>
      <w:tr w:rsidR="009652CB" w:rsidRPr="00B82511" w:rsidTr="000146CD">
        <w:tc>
          <w:tcPr>
            <w:tcW w:w="895" w:type="dxa"/>
          </w:tcPr>
          <w:p w:rsidR="009652CB" w:rsidRDefault="009652CB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8.</w:t>
            </w:r>
          </w:p>
        </w:tc>
        <w:tc>
          <w:tcPr>
            <w:tcW w:w="8730" w:type="dxa"/>
          </w:tcPr>
          <w:p w:rsidR="002339ED" w:rsidRDefault="002339ED" w:rsidP="002339ED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ตอบ </w:t>
            </w:r>
            <w:r w:rsidR="001F7FFE" w:rsidRPr="001F7FFE"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  <w:t>12 เซนติเมตร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</w:rPr>
              <w:t xml:space="preserve"> </w:t>
            </w:r>
          </w:p>
          <w:p w:rsidR="002339ED" w:rsidRDefault="002339ED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พื้นที่รูปสามเหลี่ยม เท่ากับ </w:t>
            </w:r>
            <w:r w:rsidRPr="002339ED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240" w:dyaOrig="760">
                <v:shape id="_x0000_i1039" type="#_x0000_t75" style="width:12pt;height:38.55pt" o:ole="">
                  <v:imagedata r:id="rId42" o:title=""/>
                </v:shape>
                <o:OLEObject Type="Embed" ProgID="Equation.DSMT4" ShapeID="_x0000_i1039" DrawAspect="Content" ObjectID="_1660635619" r:id="rId43"/>
              </w:objec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x 10 x 24 = 120 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ตารางเซนติเมตร</w:t>
            </w:r>
          </w:p>
          <w:p w:rsidR="001F7FFE" w:rsidRDefault="001F7FFE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พื้นที่รูปสี่เหลี่ยม เท่ากับ (ด้าน งช)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x  10  =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120 ตารางเซนติเมตร</w:t>
            </w:r>
          </w:p>
          <w:p w:rsidR="001F7FFE" w:rsidRPr="001F7FFE" w:rsidRDefault="001F7FFE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1F7FF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ดังนั้น (ด้าน งช)   ยาว  120 </w:t>
            </w:r>
            <w:r w:rsidRPr="001F7FFE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÷</w:t>
            </w:r>
            <w:r w:rsidRPr="001F7FF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  10  </w:t>
            </w:r>
            <w:r w:rsidRPr="001F7FFE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= 12 </w:t>
            </w:r>
            <w:r w:rsidRPr="001F7FFE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เซนติเมตร</w:t>
            </w:r>
          </w:p>
          <w:p w:rsidR="002339ED" w:rsidRPr="002339ED" w:rsidRDefault="002339ED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</w:p>
        </w:tc>
      </w:tr>
      <w:tr w:rsidR="009652CB" w:rsidRPr="00B82511" w:rsidTr="000146CD">
        <w:tc>
          <w:tcPr>
            <w:tcW w:w="895" w:type="dxa"/>
          </w:tcPr>
          <w:p w:rsidR="009652CB" w:rsidRDefault="009652CB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t>19.</w:t>
            </w:r>
          </w:p>
        </w:tc>
        <w:tc>
          <w:tcPr>
            <w:tcW w:w="8730" w:type="dxa"/>
          </w:tcPr>
          <w:p w:rsidR="009652CB" w:rsidRDefault="00952137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ตอบ </w:t>
            </w:r>
            <w:r w:rsidR="00F63A8B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250 ลิตร</w:t>
            </w:r>
          </w:p>
          <w:p w:rsidR="00952137" w:rsidRDefault="00952137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ตวงน้ำออก  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240" w:dyaOrig="760">
                <v:shape id="_x0000_i1040" type="#_x0000_t75" style="width:12pt;height:38.55pt" o:ole="">
                  <v:imagedata r:id="rId44" o:title=""/>
                </v:shape>
                <o:OLEObject Type="Embed" ProgID="Equation.DSMT4" ShapeID="_x0000_i1040" DrawAspect="Content" ObjectID="_1660635620" r:id="rId45"/>
              </w:objec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-  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340" w:dyaOrig="760">
                <v:shape id="_x0000_i1041" type="#_x0000_t75" style="width:17.15pt;height:38.55pt" o:ole="">
                  <v:imagedata r:id="rId46" o:title=""/>
                </v:shape>
                <o:OLEObject Type="Embed" ProgID="Equation.DSMT4" ShapeID="_x0000_i1041" DrawAspect="Content" ObjectID="_1660635621" r:id="rId47"/>
              </w:objec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>=  (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240" w:dyaOrig="760">
                <v:shape id="_x0000_i1042" type="#_x0000_t75" style="width:12pt;height:38.55pt" o:ole="">
                  <v:imagedata r:id="rId44" o:title=""/>
                </v:shape>
                <o:OLEObject Type="Embed" ProgID="Equation.DSMT4" ShapeID="_x0000_i1042" DrawAspect="Content" ObjectID="_1660635622" r:id="rId48"/>
              </w:object>
            </w:r>
            <w:r w:rsidR="009D4561">
              <w:rPr>
                <w:rFonts w:ascii="TH Sarabun New" w:hAnsi="TH Sarabun New" w:cs="TH Sarabun New"/>
                <w:sz w:val="32"/>
                <w:szCs w:val="32"/>
              </w:rPr>
              <w:t xml:space="preserve"> x  </w:t>
            </w:r>
            <w:r w:rsidR="00F63A8B" w:rsidRPr="00F63A8B">
              <w:rPr>
                <w:rFonts w:ascii="TH Sarabun New" w:hAnsi="TH Sarabun New" w:cs="TH Sarabun New"/>
                <w:position w:val="-30"/>
                <w:sz w:val="32"/>
                <w:szCs w:val="32"/>
              </w:rPr>
              <w:object w:dxaOrig="220" w:dyaOrig="760">
                <v:shape id="_x0000_i1043" type="#_x0000_t75" style="width:11.15pt;height:38.55pt" o:ole="">
                  <v:imagedata r:id="rId49" o:title=""/>
                </v:shape>
                <o:OLEObject Type="Embed" ProgID="Equation.DSMT4" ShapeID="_x0000_i1043" DrawAspect="Content" ObjectID="_1660635623" r:id="rId50"/>
              </w:object>
            </w:r>
            <w:r w:rsidR="00F63A8B">
              <w:rPr>
                <w:rFonts w:ascii="TH Sarabun New" w:hAnsi="TH Sarabun New" w:cs="TH Sarabun New"/>
                <w:sz w:val="32"/>
                <w:szCs w:val="32"/>
              </w:rPr>
              <w:t>)  -  (</w:t>
            </w:r>
            <w:r w:rsidR="00F63A8B"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340" w:dyaOrig="760">
                <v:shape id="_x0000_i1044" type="#_x0000_t75" style="width:17.15pt;height:38.55pt" o:ole="">
                  <v:imagedata r:id="rId51" o:title=""/>
                </v:shape>
                <o:OLEObject Type="Embed" ProgID="Equation.DSMT4" ShapeID="_x0000_i1044" DrawAspect="Content" ObjectID="_1660635624" r:id="rId52"/>
              </w:object>
            </w:r>
            <w:r w:rsidR="00F63A8B">
              <w:rPr>
                <w:rFonts w:ascii="TH Sarabun New" w:hAnsi="TH Sarabun New" w:cs="TH Sarabun New"/>
                <w:sz w:val="32"/>
                <w:szCs w:val="32"/>
              </w:rPr>
              <w:t xml:space="preserve"> )   </w:t>
            </w:r>
          </w:p>
          <w:p w:rsidR="00F63A8B" w:rsidRDefault="00F63A8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</w:p>
          <w:p w:rsidR="00F63A8B" w:rsidRDefault="00F63A8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                             </w: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= 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340" w:dyaOrig="760">
                <v:shape id="_x0000_i1045" type="#_x0000_t75" style="width:17.15pt;height:38.55pt" o:ole="">
                  <v:imagedata r:id="rId53" o:title=""/>
                </v:shape>
                <o:OLEObject Type="Embed" ProgID="Equation.DSMT4" ShapeID="_x0000_i1045" DrawAspect="Content" ObjectID="_1660635625" r:id="rId54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-  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340" w:dyaOrig="760">
                <v:shape id="_x0000_i1046" type="#_x0000_t75" style="width:17.15pt;height:38.55pt" o:ole="">
                  <v:imagedata r:id="rId51" o:title=""/>
                </v:shape>
                <o:OLEObject Type="Embed" ProgID="Equation.DSMT4" ShapeID="_x0000_i1046" DrawAspect="Content" ObjectID="_1660635626" r:id="rId55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  <w:p w:rsidR="00F63A8B" w:rsidRDefault="00F63A8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</w:rPr>
              <w:t xml:space="preserve">                              = </w:t>
            </w:r>
            <w:r w:rsidRPr="00952137">
              <w:rPr>
                <w:rFonts w:ascii="TH Sarabun New" w:hAnsi="TH Sarabun New" w:cs="TH Sarabun New"/>
                <w:position w:val="-30"/>
                <w:sz w:val="32"/>
                <w:szCs w:val="32"/>
                <w:cs/>
              </w:rPr>
              <w:object w:dxaOrig="340" w:dyaOrig="760">
                <v:shape id="_x0000_i1047" type="#_x0000_t75" style="width:17.15pt;height:38.55pt" o:ole="">
                  <v:imagedata r:id="rId56" o:title=""/>
                </v:shape>
                <o:OLEObject Type="Embed" ProgID="Equation.DSMT4" ShapeID="_x0000_i1047" DrawAspect="Content" ObjectID="_1660635627" r:id="rId57"/>
              </w:object>
            </w:r>
            <w:r>
              <w:rPr>
                <w:rFonts w:ascii="TH Sarabun New" w:hAnsi="TH Sarabun New" w:cs="TH Sarabun New"/>
                <w:sz w:val="32"/>
                <w:szCs w:val="32"/>
              </w:rPr>
              <w:t xml:space="preserve"> </w:t>
            </w:r>
          </w:p>
          <w:p w:rsidR="00F63A8B" w:rsidRDefault="00F63A8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lastRenderedPageBreak/>
              <w:t xml:space="preserve">ตวงน้ำออก 4  ส่วน คิดเป็น  40 ลิตร </w:t>
            </w:r>
          </w:p>
          <w:p w:rsidR="00952137" w:rsidRDefault="00F63A8B" w:rsidP="009652CB">
            <w:pPr>
              <w:tabs>
                <w:tab w:val="left" w:pos="4200"/>
              </w:tabs>
              <w:rPr>
                <w:rFonts w:ascii="TH SarabunPSK" w:hAnsi="TH SarabunPSK" w:cs="TH SarabunPSK"/>
                <w:sz w:val="32"/>
                <w:szCs w:val="32"/>
              </w:rPr>
            </w:pPr>
            <w:r w:rsidRPr="000F632A">
              <w:rPr>
                <w:rFonts w:ascii="TH SarabunPSK" w:hAnsi="TH SarabunPSK" w:cs="TH SarabunPSK"/>
                <w:sz w:val="32"/>
                <w:szCs w:val="32"/>
                <w:cs/>
              </w:rPr>
              <w:t>ถังใบนี้มีความจุ</w:t>
            </w:r>
            <w:r>
              <w:rPr>
                <w:rFonts w:ascii="TH SarabunPSK" w:hAnsi="TH SarabunPSK" w:cs="TH SarabunPSK" w:hint="cs"/>
                <w:sz w:val="32"/>
                <w:szCs w:val="32"/>
                <w:cs/>
              </w:rPr>
              <w:t xml:space="preserve"> 25 ส่วน</w:t>
            </w:r>
          </w:p>
          <w:p w:rsidR="00952137" w:rsidRPr="004F247D" w:rsidRDefault="00F63A8B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F63A8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ดังนั้นถังใบนี้มีความจุ  25  </w:t>
            </w:r>
            <w:r w:rsidRPr="00F63A8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x  10 </w:t>
            </w:r>
            <w:r w:rsidRPr="00F63A8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F63A8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= </w:t>
            </w:r>
            <w:r w:rsidRPr="00F63A8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 xml:space="preserve"> </w:t>
            </w:r>
            <w:r w:rsidRPr="00F63A8B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250  </w:t>
            </w:r>
            <w:r w:rsidRPr="00F63A8B">
              <w:rPr>
                <w:rFonts w:ascii="TH SarabunPSK" w:hAnsi="TH SarabunPSK" w:cs="TH SarabunPSK" w:hint="cs"/>
                <w:b/>
                <w:bCs/>
                <w:sz w:val="32"/>
                <w:szCs w:val="32"/>
                <w:cs/>
              </w:rPr>
              <w:t>ลิตร</w:t>
            </w:r>
          </w:p>
        </w:tc>
      </w:tr>
      <w:tr w:rsidR="009652CB" w:rsidRPr="00B82511" w:rsidTr="000146CD">
        <w:tc>
          <w:tcPr>
            <w:tcW w:w="895" w:type="dxa"/>
          </w:tcPr>
          <w:p w:rsidR="009652CB" w:rsidRDefault="009652CB" w:rsidP="00E35FF0">
            <w:pPr>
              <w:jc w:val="center"/>
              <w:rPr>
                <w:rFonts w:ascii="TH SarabunPSK" w:hAnsi="TH SarabunPSK" w:cs="TH SarabunPSK"/>
                <w:sz w:val="28"/>
              </w:rPr>
            </w:pPr>
            <w:r>
              <w:rPr>
                <w:rFonts w:ascii="TH SarabunPSK" w:hAnsi="TH SarabunPSK" w:cs="TH SarabunPSK"/>
                <w:sz w:val="28"/>
              </w:rPr>
              <w:lastRenderedPageBreak/>
              <w:t>20.</w:t>
            </w:r>
          </w:p>
        </w:tc>
        <w:tc>
          <w:tcPr>
            <w:tcW w:w="8730" w:type="dxa"/>
          </w:tcPr>
          <w:p w:rsidR="004F247D" w:rsidRDefault="004F247D" w:rsidP="004F247D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u w:val="double"/>
                <w:cs/>
              </w:rPr>
            </w:pPr>
            <w:r w:rsidRPr="00E82BF7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ตอบ </w:t>
            </w:r>
            <w:r w:rsidR="001207BC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120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 xml:space="preserve"> </w:t>
            </w:r>
            <w:r w:rsidR="001207BC">
              <w:rPr>
                <w:rFonts w:ascii="TH Sarabun New" w:hAnsi="TH Sarabun New" w:cs="TH Sarabun New" w:hint="cs"/>
                <w:b/>
                <w:bCs/>
                <w:sz w:val="32"/>
                <w:szCs w:val="32"/>
                <w:u w:val="double"/>
                <w:cs/>
              </w:rPr>
              <w:t>ล้านบาท</w:t>
            </w:r>
          </w:p>
          <w:p w:rsidR="009652CB" w:rsidRDefault="004F247D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เดือนมกราคาและเดือน</w:t>
            </w:r>
            <w:r w:rsidR="009C7F36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มิถุนายน ขายข้าวได้ 100 </w:t>
            </w:r>
            <w:r w:rsidR="009C7F36"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 w:rsidR="009C7F36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(40 + 20 + 18 + 6) </w:t>
            </w:r>
            <w:r w:rsidR="009C7F36">
              <w:rPr>
                <w:rFonts w:ascii="TH Sarabun New" w:hAnsi="TH Sarabun New" w:cs="TH Sarabun New"/>
                <w:sz w:val="32"/>
                <w:szCs w:val="32"/>
              </w:rPr>
              <w:t>= 16%</w:t>
            </w:r>
          </w:p>
          <w:p w:rsidR="009C7F36" w:rsidRDefault="009C7F36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เดือนมกราคาและเดือนมิถุนายนขายข้าวได้เท่ากัน </w:t>
            </w:r>
          </w:p>
          <w:p w:rsidR="009C7F36" w:rsidRPr="009C7F36" w:rsidRDefault="009C7F36" w:rsidP="009652CB">
            <w:pPr>
              <w:tabs>
                <w:tab w:val="left" w:pos="4200"/>
              </w:tabs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ังนั้น</w:t>
            </w:r>
            <w:r w:rsidRPr="009C7F36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 </w:t>
            </w: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เดือนมกราคมขายข้าวได้ 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(8</w:t>
            </w:r>
            <w: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%</w:t>
            </w: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)  </w:t>
            </w:r>
            <w:r w:rsidRPr="009C7F36">
              <w:rPr>
                <w:rFonts w:ascii="TH Sarabun New" w:hAnsi="TH Sarabun New" w:cs="TH Sarabun New"/>
                <w:b/>
                <w:bCs/>
                <w:position w:val="-30"/>
                <w:sz w:val="32"/>
                <w:szCs w:val="32"/>
                <w:cs/>
              </w:rPr>
              <w:object w:dxaOrig="440" w:dyaOrig="760">
                <v:shape id="_x0000_i1048" type="#_x0000_t75" style="width:21.45pt;height:38.55pt" o:ole="">
                  <v:imagedata r:id="rId58" o:title=""/>
                </v:shape>
                <o:OLEObject Type="Embed" ProgID="Equation.DSMT4" ShapeID="_x0000_i1048" DrawAspect="Content" ObjectID="_1660635628" r:id="rId59"/>
              </w:object>
            </w: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  </w:t>
            </w:r>
            <w:r w:rsidRPr="009C7F36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>x  1</w:t>
            </w: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 xml:space="preserve">,500  </w:t>
            </w:r>
            <w:r w:rsidRPr="009C7F36">
              <w:rPr>
                <w:rFonts w:ascii="TH Sarabun New" w:hAnsi="TH Sarabun New" w:cs="TH Sarabun New"/>
                <w:b/>
                <w:bCs/>
                <w:sz w:val="32"/>
                <w:szCs w:val="32"/>
              </w:rPr>
              <w:t xml:space="preserve">=  120  </w:t>
            </w:r>
            <w:r w:rsidRPr="009C7F36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ล้านบาท</w:t>
            </w:r>
            <w:bookmarkStart w:id="0" w:name="_GoBack"/>
            <w:bookmarkEnd w:id="0"/>
          </w:p>
        </w:tc>
      </w:tr>
    </w:tbl>
    <w:p w:rsidR="0087327D" w:rsidRDefault="0087327D" w:rsidP="000146CD">
      <w:pPr>
        <w:ind w:firstLine="720"/>
      </w:pPr>
    </w:p>
    <w:sectPr w:rsidR="0087327D">
      <w:headerReference w:type="default" r:id="rId6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1FB2" w:rsidRDefault="00301FB2" w:rsidP="000146CD">
      <w:pPr>
        <w:spacing w:after="0" w:line="240" w:lineRule="auto"/>
      </w:pPr>
      <w:r>
        <w:separator/>
      </w:r>
    </w:p>
  </w:endnote>
  <w:endnote w:type="continuationSeparator" w:id="0">
    <w:p w:rsidR="00301FB2" w:rsidRDefault="00301FB2" w:rsidP="000146C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altName w:val="TH Sarabun 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1FB2" w:rsidRDefault="00301FB2" w:rsidP="000146CD">
      <w:pPr>
        <w:spacing w:after="0" w:line="240" w:lineRule="auto"/>
      </w:pPr>
      <w:r>
        <w:separator/>
      </w:r>
    </w:p>
  </w:footnote>
  <w:footnote w:type="continuationSeparator" w:id="0">
    <w:p w:rsidR="00301FB2" w:rsidRDefault="00301FB2" w:rsidP="000146C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82BF7" w:rsidRDefault="006E0D6F" w:rsidP="000146CD">
    <w:pPr>
      <w:pStyle w:val="a3"/>
      <w:jc w:val="center"/>
    </w:pPr>
    <w:r>
      <w:rPr>
        <w:rFonts w:ascii="TH SarabunPSK" w:hAnsi="TH SarabunPSK" w:cs="TH SarabunPSK"/>
        <w:noProof/>
        <w:sz w:val="32"/>
        <w:szCs w:val="4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41D22C2" wp14:editId="0CCB34B6">
              <wp:simplePos x="0" y="0"/>
              <wp:positionH relativeFrom="margin">
                <wp:align>left</wp:align>
              </wp:positionH>
              <wp:positionV relativeFrom="paragraph">
                <wp:posOffset>-67310</wp:posOffset>
              </wp:positionV>
              <wp:extent cx="914400" cy="342900"/>
              <wp:effectExtent l="0" t="0" r="3810" b="0"/>
              <wp:wrapNone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914400" cy="3429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E82BF7" w:rsidRPr="009904E2" w:rsidRDefault="00E82BF7" w:rsidP="000146CD">
                          <w:pPr>
                            <w:pStyle w:val="a3"/>
                            <w:rPr>
                              <w:rFonts w:ascii="TH SarabunPSK" w:hAnsi="TH SarabunPSK" w:cs="TH SarabunPSK"/>
                              <w:sz w:val="28"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sz w:val="28"/>
                              <w:cs/>
                            </w:rPr>
                            <w:t>เฉลยข้อสอบ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 xml:space="preserve"> 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>O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>-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 xml:space="preserve">NET | 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  <w:cs/>
                            </w:rPr>
                            <w:t>คณิตศาสตร์ ป.</w:t>
                          </w:r>
                          <w:r w:rsidRPr="009904E2">
                            <w:rPr>
                              <w:rFonts w:ascii="TH SarabunPSK" w:hAnsi="TH SarabunPSK" w:cs="TH SarabunPSK"/>
                              <w:sz w:val="28"/>
                            </w:rPr>
                            <w:t>6</w:t>
                          </w:r>
                        </w:p>
                        <w:p w:rsidR="00E82BF7" w:rsidRPr="009904E2" w:rsidRDefault="00E82BF7" w:rsidP="000146CD">
                          <w:pPr>
                            <w:rPr>
                              <w:rFonts w:ascii="TH SarabunPSK" w:hAnsi="TH SarabunPSK" w:cs="TH SarabunPSK"/>
                              <w:sz w:val="28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41D22C2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78" type="#_x0000_t202" style="position:absolute;left:0;text-align:left;margin-left:0;margin-top:-5.3pt;width:1in;height:27pt;z-index:251659264;visibility:visible;mso-wrap-style:non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" fillcolor="white [3201]" stroked="f" strokeweight=".5pt">
              <v:textbox>
                <w:txbxContent>
                  <w:p w:rsidR="00E82BF7" w:rsidRPr="009904E2" w:rsidRDefault="00E82BF7" w:rsidP="000146CD">
                    <w:pPr>
                      <w:pStyle w:val="a3"/>
                      <w:rPr>
                        <w:rFonts w:ascii="TH SarabunPSK" w:hAnsi="TH SarabunPSK" w:cs="TH SarabunPSK"/>
                        <w:sz w:val="28"/>
                      </w:rPr>
                    </w:pPr>
                    <w:r>
                      <w:rPr>
                        <w:rFonts w:ascii="TH SarabunPSK" w:hAnsi="TH SarabunPSK" w:cs="TH SarabunPSK" w:hint="cs"/>
                        <w:sz w:val="28"/>
                        <w:cs/>
                      </w:rPr>
                      <w:t>เฉลยข้อสอบ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 xml:space="preserve"> 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>O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>-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 xml:space="preserve">NET | 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  <w:cs/>
                      </w:rPr>
                      <w:t>คณิตศาสตร์ ป.</w:t>
                    </w:r>
                    <w:r w:rsidRPr="009904E2">
                      <w:rPr>
                        <w:rFonts w:ascii="TH SarabunPSK" w:hAnsi="TH SarabunPSK" w:cs="TH SarabunPSK"/>
                        <w:sz w:val="28"/>
                      </w:rPr>
                      <w:t>6</w:t>
                    </w:r>
                  </w:p>
                  <w:p w:rsidR="00E82BF7" w:rsidRPr="009904E2" w:rsidRDefault="00E82BF7" w:rsidP="000146CD">
                    <w:pPr>
                      <w:rPr>
                        <w:rFonts w:ascii="TH SarabunPSK" w:hAnsi="TH SarabunPSK" w:cs="TH SarabunPSK"/>
                        <w:sz w:val="28"/>
                      </w:rPr>
                    </w:pPr>
                  </w:p>
                </w:txbxContent>
              </v:textbox>
              <w10:wrap anchorx="margin"/>
            </v:shape>
          </w:pict>
        </mc:Fallback>
      </mc:AlternateContent>
    </w:r>
    <w:r w:rsidR="00E82BF7">
      <w:rPr>
        <w:rFonts w:ascii="TH SarabunPSK" w:hAnsi="TH SarabunPSK" w:cs="TH SarabunPSK"/>
        <w:noProof/>
        <w:sz w:val="32"/>
        <w:szCs w:val="40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21B7D19E" wp14:editId="23F15D46">
              <wp:simplePos x="0" y="0"/>
              <wp:positionH relativeFrom="page">
                <wp:posOffset>3714750</wp:posOffset>
              </wp:positionH>
              <wp:positionV relativeFrom="paragraph">
                <wp:posOffset>-87630</wp:posOffset>
              </wp:positionV>
              <wp:extent cx="371475" cy="371475"/>
              <wp:effectExtent l="0" t="0" r="28575" b="28575"/>
              <wp:wrapNone/>
              <wp:docPr id="4" name="วงรี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71475" cy="371475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60780D1" id="วงรี 4" o:spid="_x0000_s1026" style="position:absolute;margin-left:292.5pt;margin-top:-6.9pt;width:29.25pt;height:29.25pt;z-index:2516602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" filled="f" strokecolor="black [3213]" strokeweight="1pt">
              <v:stroke joinstyle="miter"/>
              <w10:wrap anchorx="page"/>
            </v:oval>
          </w:pict>
        </mc:Fallback>
      </mc:AlternateContent>
    </w:r>
    <w:sdt>
      <w:sdtPr>
        <w:id w:val="2039088535"/>
        <w:docPartObj>
          <w:docPartGallery w:val="Page Numbers (Top of Page)"/>
          <w:docPartUnique/>
        </w:docPartObj>
      </w:sdtPr>
      <w:sdtEndPr/>
      <w:sdtContent>
        <w:r w:rsidR="00E82BF7">
          <w:rPr>
            <w:rFonts w:ascii="TH SarabunPSK" w:hAnsi="TH SarabunPSK" w:cs="TH SarabunPSK"/>
            <w:noProof/>
            <w:sz w:val="32"/>
            <w:szCs w:val="40"/>
          </w:rPr>
          <mc:AlternateContent>
            <mc:Choice Requires="wps">
              <w:drawing>
                <wp:anchor distT="0" distB="0" distL="114300" distR="114300" simplePos="0" relativeHeight="251661312" behindDoc="0" locked="0" layoutInCell="1" allowOverlap="1" wp14:anchorId="7D941178" wp14:editId="346F1248">
                  <wp:simplePos x="0" y="0"/>
                  <wp:positionH relativeFrom="margin">
                    <wp:posOffset>4514850</wp:posOffset>
                  </wp:positionH>
                  <wp:positionV relativeFrom="paragraph">
                    <wp:posOffset>-38735</wp:posOffset>
                  </wp:positionV>
                  <wp:extent cx="914400" cy="342900"/>
                  <wp:effectExtent l="0" t="0" r="635" b="0"/>
                  <wp:wrapNone/>
                  <wp:docPr id="5" name="Text Box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SpPr txBox="1"/>
                        <wps:spPr>
                          <a:xfrm>
                            <a:off x="0" y="0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2BF7" w:rsidRPr="009904E2" w:rsidRDefault="00E82BF7" w:rsidP="000146CD">
                              <w:pPr>
                                <w:rPr>
                                  <w:rFonts w:ascii="TH SarabunPSK" w:hAnsi="TH SarabunPSK" w:cs="TH SarabunPSK"/>
                                  <w:sz w:val="28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mc:Choice>
            <mc:Fallback>
              <w:pict>
                <v:shape w14:anchorId="7D941178" id="Text Box 5" o:spid="_x0000_s1079" type="#_x0000_t202" style="position:absolute;left:0;text-align:left;margin-left:355.5pt;margin-top:-3.05pt;width:1in;height:27pt;z-index:251661312;visibility:visible;mso-wrap-style:none;mso-height-percent:0;mso-wrap-distance-left:9pt;mso-wrap-distance-top:0;mso-wrap-distance-right:9pt;mso-wrap-distance-bottom:0;mso-position-horizontal:absolute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" fillcolor="white [3201]" stroked="f" strokeweight=".5pt">
                  <v:textbox>
                    <w:txbxContent>
                      <w:p w:rsidR="00E82BF7" w:rsidRPr="009904E2" w:rsidRDefault="00E82BF7" w:rsidP="000146CD">
                        <w:pPr>
                          <w:rPr>
                            <w:rFonts w:ascii="TH SarabunPSK" w:hAnsi="TH SarabunPSK" w:cs="TH SarabunPSK"/>
                            <w:sz w:val="28"/>
                          </w:rPr>
                        </w:pPr>
                      </w:p>
                    </w:txbxContent>
                  </v:textbox>
                  <w10:wrap anchorx="margin"/>
                </v:shape>
              </w:pict>
            </mc:Fallback>
          </mc:AlternateContent>
        </w:r>
        <w:r w:rsidR="00E82BF7">
          <w:rPr>
            <w:rFonts w:ascii="TH SarabunPSK" w:hAnsi="TH SarabunPSK" w:cs="TH SarabunPSK"/>
            <w:sz w:val="32"/>
            <w:szCs w:val="32"/>
            <w:cs/>
          </w:rPr>
          <w:t xml:space="preserve">  </w:t>
        </w:r>
        <w:r w:rsidR="00E82BF7" w:rsidRPr="009904E2">
          <w:rPr>
            <w:rFonts w:ascii="TH SarabunPSK" w:hAnsi="TH SarabunPSK" w:cs="TH SarabunPSK"/>
            <w:sz w:val="32"/>
            <w:szCs w:val="32"/>
          </w:rPr>
          <w:fldChar w:fldCharType="begin"/>
        </w:r>
        <w:r w:rsidR="00E82BF7" w:rsidRPr="009904E2">
          <w:rPr>
            <w:rFonts w:ascii="TH SarabunPSK" w:hAnsi="TH SarabunPSK" w:cs="TH SarabunPSK"/>
            <w:sz w:val="32"/>
            <w:szCs w:val="32"/>
          </w:rPr>
          <w:instrText>PAGE   \</w:instrText>
        </w:r>
        <w:r w:rsidR="00E82BF7" w:rsidRPr="009904E2">
          <w:rPr>
            <w:rFonts w:ascii="TH SarabunPSK" w:hAnsi="TH SarabunPSK" w:cs="TH SarabunPSK"/>
            <w:sz w:val="32"/>
            <w:szCs w:val="32"/>
            <w:cs/>
          </w:rPr>
          <w:instrText xml:space="preserve">* </w:instrText>
        </w:r>
        <w:r w:rsidR="00E82BF7" w:rsidRPr="009904E2">
          <w:rPr>
            <w:rFonts w:ascii="TH SarabunPSK" w:hAnsi="TH SarabunPSK" w:cs="TH SarabunPSK"/>
            <w:sz w:val="32"/>
            <w:szCs w:val="32"/>
          </w:rPr>
          <w:instrText>MERGEFORMAT</w:instrText>
        </w:r>
        <w:r w:rsidR="00E82BF7" w:rsidRPr="009904E2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1207BC" w:rsidRPr="001207BC">
          <w:rPr>
            <w:rFonts w:ascii="TH SarabunPSK" w:hAnsi="TH SarabunPSK" w:cs="TH SarabunPSK"/>
            <w:noProof/>
            <w:sz w:val="32"/>
            <w:szCs w:val="32"/>
            <w:lang w:val="th-TH"/>
          </w:rPr>
          <w:t>3</w:t>
        </w:r>
        <w:r w:rsidR="00E82BF7" w:rsidRPr="009904E2">
          <w:rPr>
            <w:rFonts w:ascii="TH SarabunPSK" w:hAnsi="TH SarabunPSK" w:cs="TH SarabunPSK"/>
            <w:sz w:val="32"/>
            <w:szCs w:val="32"/>
          </w:rPr>
          <w:fldChar w:fldCharType="end"/>
        </w:r>
      </w:sdtContent>
    </w:sdt>
  </w:p>
  <w:p w:rsidR="00E82BF7" w:rsidRDefault="00E82BF7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35E1EFA" wp14:editId="2CD751DC">
              <wp:simplePos x="0" y="0"/>
              <wp:positionH relativeFrom="margin">
                <wp:posOffset>85725</wp:posOffset>
              </wp:positionH>
              <wp:positionV relativeFrom="paragraph">
                <wp:posOffset>142240</wp:posOffset>
              </wp:positionV>
              <wp:extent cx="5972175" cy="0"/>
              <wp:effectExtent l="0" t="19050" r="28575" b="19050"/>
              <wp:wrapNone/>
              <wp:docPr id="6" name="ตัวเชื่อมต่อตรง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72175" cy="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7757C5" id="ตัวเชื่อมต่อตรง 6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" from="6.75pt,11.2pt" to="477pt,1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" strokecolor="#5a5a5a [2109]" strokeweight="2.25pt">
              <v:stroke joinstyle="miter"/>
              <w10:wrap anchorx="margin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9D3276"/>
    <w:multiLevelType w:val="hybridMultilevel"/>
    <w:tmpl w:val="1200F3A4"/>
    <w:lvl w:ilvl="0" w:tplc="8D685FE6">
      <w:start w:val="1"/>
      <w:numFmt w:val="thaiLetters"/>
      <w:lvlText w:val="%1.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>
    <w:nsid w:val="13E32017"/>
    <w:multiLevelType w:val="hybridMultilevel"/>
    <w:tmpl w:val="D9BC7DAE"/>
    <w:lvl w:ilvl="0" w:tplc="F372166A">
      <w:start w:val="1"/>
      <w:numFmt w:val="thaiLetters"/>
      <w:lvlText w:val="%1."/>
      <w:lvlJc w:val="left"/>
      <w:pPr>
        <w:ind w:left="720" w:hanging="360"/>
      </w:pPr>
      <w:rPr>
        <w:sz w:val="24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C37BDD"/>
    <w:multiLevelType w:val="hybridMultilevel"/>
    <w:tmpl w:val="35A6903C"/>
    <w:lvl w:ilvl="0" w:tplc="363627B8">
      <w:start w:val="9"/>
      <w:numFmt w:val="bullet"/>
      <w:lvlText w:val="-"/>
      <w:lvlJc w:val="left"/>
      <w:pPr>
        <w:ind w:left="720" w:hanging="360"/>
      </w:pPr>
      <w:rPr>
        <w:rFonts w:ascii="Angsana New" w:eastAsiaTheme="minorHAnsi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7B36E3"/>
    <w:multiLevelType w:val="hybridMultilevel"/>
    <w:tmpl w:val="7A6290FE"/>
    <w:lvl w:ilvl="0" w:tplc="8D685FE6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C906FC"/>
    <w:multiLevelType w:val="hybridMultilevel"/>
    <w:tmpl w:val="3A4498B8"/>
    <w:lvl w:ilvl="0" w:tplc="6FD6E1FC">
      <w:start w:val="1"/>
      <w:numFmt w:val="thaiLetters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AF4E1C"/>
    <w:multiLevelType w:val="hybridMultilevel"/>
    <w:tmpl w:val="1BA62C48"/>
    <w:lvl w:ilvl="0" w:tplc="002283CE">
      <w:start w:val="1"/>
      <w:numFmt w:val="thaiLetters"/>
      <w:lvlText w:val="%1."/>
      <w:lvlJc w:val="left"/>
      <w:pPr>
        <w:ind w:left="720" w:hanging="360"/>
      </w:pPr>
      <w:rPr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E43E61"/>
    <w:multiLevelType w:val="hybridMultilevel"/>
    <w:tmpl w:val="97307B0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30070F7"/>
    <w:multiLevelType w:val="hybridMultilevel"/>
    <w:tmpl w:val="9C32AB54"/>
    <w:lvl w:ilvl="0" w:tplc="8D685FE6">
      <w:start w:val="1"/>
      <w:numFmt w:val="thaiLetters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2D0B50"/>
    <w:multiLevelType w:val="hybridMultilevel"/>
    <w:tmpl w:val="A4141630"/>
    <w:lvl w:ilvl="0" w:tplc="890C08D4">
      <w:start w:val="1"/>
      <w:numFmt w:val="thaiLetters"/>
      <w:lvlText w:val="%1."/>
      <w:lvlJc w:val="left"/>
      <w:pPr>
        <w:ind w:left="720" w:hanging="360"/>
      </w:pPr>
      <w:rPr>
        <w:sz w:val="24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880AF2"/>
    <w:multiLevelType w:val="hybridMultilevel"/>
    <w:tmpl w:val="480A1534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86255CC"/>
    <w:multiLevelType w:val="hybridMultilevel"/>
    <w:tmpl w:val="8C227468"/>
    <w:lvl w:ilvl="0" w:tplc="0409001B">
      <w:start w:val="1"/>
      <w:numFmt w:val="thaiLetters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265B10"/>
    <w:multiLevelType w:val="hybridMultilevel"/>
    <w:tmpl w:val="47666660"/>
    <w:lvl w:ilvl="0" w:tplc="04090001">
      <w:start w:val="1"/>
      <w:numFmt w:val="bullet"/>
      <w:lvlText w:val=""/>
      <w:lvlJc w:val="left"/>
      <w:pPr>
        <w:ind w:left="10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11"/>
  </w:num>
  <w:num w:numId="4">
    <w:abstractNumId w:val="10"/>
  </w:num>
  <w:num w:numId="5">
    <w:abstractNumId w:val="3"/>
  </w:num>
  <w:num w:numId="6">
    <w:abstractNumId w:val="0"/>
  </w:num>
  <w:num w:numId="7">
    <w:abstractNumId w:val="8"/>
  </w:num>
  <w:num w:numId="8">
    <w:abstractNumId w:val="1"/>
  </w:num>
  <w:num w:numId="9">
    <w:abstractNumId w:val="5"/>
  </w:num>
  <w:num w:numId="10">
    <w:abstractNumId w:val="4"/>
  </w:num>
  <w:num w:numId="11">
    <w:abstractNumId w:val="9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46CD"/>
    <w:rsid w:val="000146CD"/>
    <w:rsid w:val="000427CD"/>
    <w:rsid w:val="001207BC"/>
    <w:rsid w:val="00181D0E"/>
    <w:rsid w:val="001A38E2"/>
    <w:rsid w:val="001F7FFE"/>
    <w:rsid w:val="002339ED"/>
    <w:rsid w:val="0026623B"/>
    <w:rsid w:val="00282D2D"/>
    <w:rsid w:val="00301FB2"/>
    <w:rsid w:val="00325F7E"/>
    <w:rsid w:val="003A1F73"/>
    <w:rsid w:val="004F247D"/>
    <w:rsid w:val="005558EA"/>
    <w:rsid w:val="006937E8"/>
    <w:rsid w:val="006E0D6F"/>
    <w:rsid w:val="00752D1D"/>
    <w:rsid w:val="00783365"/>
    <w:rsid w:val="007C0F20"/>
    <w:rsid w:val="00812DA6"/>
    <w:rsid w:val="00837ACE"/>
    <w:rsid w:val="00855161"/>
    <w:rsid w:val="0087327D"/>
    <w:rsid w:val="00916A79"/>
    <w:rsid w:val="00952137"/>
    <w:rsid w:val="009652CB"/>
    <w:rsid w:val="009C7F36"/>
    <w:rsid w:val="009D4561"/>
    <w:rsid w:val="00A37FFB"/>
    <w:rsid w:val="00AE3539"/>
    <w:rsid w:val="00B458F5"/>
    <w:rsid w:val="00B92D0D"/>
    <w:rsid w:val="00BC20B1"/>
    <w:rsid w:val="00BF0F85"/>
    <w:rsid w:val="00BF45FC"/>
    <w:rsid w:val="00C4346B"/>
    <w:rsid w:val="00C62EFD"/>
    <w:rsid w:val="00C73F04"/>
    <w:rsid w:val="00CB7BF0"/>
    <w:rsid w:val="00CF1802"/>
    <w:rsid w:val="00DB2531"/>
    <w:rsid w:val="00E0207E"/>
    <w:rsid w:val="00E30A24"/>
    <w:rsid w:val="00E35FF0"/>
    <w:rsid w:val="00E70533"/>
    <w:rsid w:val="00E82BF7"/>
    <w:rsid w:val="00E8391E"/>
    <w:rsid w:val="00EB7F69"/>
    <w:rsid w:val="00F06760"/>
    <w:rsid w:val="00F2790C"/>
    <w:rsid w:val="00F576F5"/>
    <w:rsid w:val="00F6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0F151F13-210C-496A-8EF7-DAAEE7A1BC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46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146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rsid w:val="000146CD"/>
  </w:style>
  <w:style w:type="paragraph" w:styleId="a5">
    <w:name w:val="footer"/>
    <w:basedOn w:val="a"/>
    <w:link w:val="a6"/>
    <w:uiPriority w:val="99"/>
    <w:unhideWhenUsed/>
    <w:rsid w:val="000146C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6">
    <w:name w:val="ท้ายกระดาษ อักขระ"/>
    <w:basedOn w:val="a0"/>
    <w:link w:val="a5"/>
    <w:uiPriority w:val="99"/>
    <w:rsid w:val="000146CD"/>
  </w:style>
  <w:style w:type="table" w:styleId="a7">
    <w:name w:val="Table Grid"/>
    <w:basedOn w:val="a1"/>
    <w:uiPriority w:val="39"/>
    <w:rsid w:val="000146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146CD"/>
    <w:pPr>
      <w:spacing w:after="200" w:line="276" w:lineRule="auto"/>
      <w:ind w:left="720"/>
      <w:contextualSpacing/>
    </w:pPr>
  </w:style>
  <w:style w:type="character" w:styleId="a9">
    <w:name w:val="Placeholder Text"/>
    <w:basedOn w:val="a0"/>
    <w:uiPriority w:val="99"/>
    <w:semiHidden/>
    <w:rsid w:val="006937E8"/>
    <w:rPr>
      <w:color w:val="808080"/>
    </w:rPr>
  </w:style>
  <w:style w:type="paragraph" w:styleId="aa">
    <w:name w:val="Normal (Web)"/>
    <w:basedOn w:val="a"/>
    <w:uiPriority w:val="99"/>
    <w:semiHidden/>
    <w:unhideWhenUsed/>
    <w:rsid w:val="00752D1D"/>
    <w:pPr>
      <w:spacing w:before="100" w:beforeAutospacing="1" w:after="100" w:afterAutospacing="1" w:line="240" w:lineRule="auto"/>
    </w:pPr>
    <w:rPr>
      <w:rFonts w:ascii="Angsana New" w:eastAsiaTheme="minorEastAsia" w:hAnsi="Angsana New" w:cs="Angsana New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0.wmf"/><Relationship Id="rId58" Type="http://schemas.openxmlformats.org/officeDocument/2006/relationships/image" Target="media/image22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0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9.bin"/><Relationship Id="rId61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6.wmf"/><Relationship Id="rId52" Type="http://schemas.openxmlformats.org/officeDocument/2006/relationships/oleObject" Target="embeddings/oleObject26.bin"/><Relationship Id="rId6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5</Words>
  <Characters>2999</Characters>
  <Application>Microsoft Office Word</Application>
  <DocSecurity>0</DocSecurity>
  <Lines>24</Lines>
  <Paragraphs>7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3</cp:revision>
  <dcterms:created xsi:type="dcterms:W3CDTF">2020-07-28T14:04:00Z</dcterms:created>
  <dcterms:modified xsi:type="dcterms:W3CDTF">2020-09-03T03:52:00Z</dcterms:modified>
</cp:coreProperties>
</file>